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683" w:type="dxa"/>
        <w:tblLook w:val="01E0" w:firstRow="1" w:lastRow="1" w:firstColumn="1" w:lastColumn="1" w:noHBand="0" w:noVBand="0"/>
      </w:tblPr>
      <w:tblGrid>
        <w:gridCol w:w="4786"/>
        <w:gridCol w:w="5897"/>
      </w:tblGrid>
      <w:tr w:rsidR="002D7329" w:rsidRPr="00C463A5" w14:paraId="3823FE01" w14:textId="77777777" w:rsidTr="00141D90">
        <w:trPr>
          <w:trHeight w:val="1455"/>
        </w:trPr>
        <w:tc>
          <w:tcPr>
            <w:tcW w:w="4786" w:type="dxa"/>
          </w:tcPr>
          <w:p w14:paraId="26A935A8" w14:textId="77777777" w:rsidR="002D7329" w:rsidRPr="00A01A11" w:rsidRDefault="002D7329" w:rsidP="00C463A5">
            <w:pPr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01A11">
              <w:rPr>
                <w:rFonts w:ascii="Times New Roman" w:hAnsi="Times New Roman" w:cs="Times New Roman"/>
                <w:sz w:val="26"/>
                <w:szCs w:val="26"/>
              </w:rPr>
              <w:t>ỦY BAN NHÂN DÂN HUYỆN AN LÃO</w:t>
            </w:r>
          </w:p>
          <w:p w14:paraId="447C294D" w14:textId="77777777" w:rsidR="002D7329" w:rsidRPr="00A01A11" w:rsidRDefault="002D7329" w:rsidP="00C463A5">
            <w:pPr>
              <w:tabs>
                <w:tab w:val="left" w:pos="270"/>
              </w:tabs>
              <w:spacing w:after="6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01A11">
              <w:rPr>
                <w:rFonts w:ascii="Times New Roman" w:hAnsi="Times New Roman" w:cs="Times New Roman"/>
                <w:b/>
                <w:sz w:val="26"/>
                <w:szCs w:val="26"/>
              </w:rPr>
              <w:t>TRƯỜNG THCS TRƯỜNG SƠN</w:t>
            </w:r>
          </w:p>
          <w:p w14:paraId="6A493C72" w14:textId="77777777" w:rsidR="002D7329" w:rsidRPr="00C463A5" w:rsidRDefault="002D7329" w:rsidP="00C463A5">
            <w:pPr>
              <w:spacing w:after="60"/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</w:pPr>
          </w:p>
        </w:tc>
        <w:tc>
          <w:tcPr>
            <w:tcW w:w="5897" w:type="dxa"/>
          </w:tcPr>
          <w:p w14:paraId="16A0DA93" w14:textId="5DE96087" w:rsidR="002D7329" w:rsidRPr="00C463A5" w:rsidRDefault="002D7329" w:rsidP="00C463A5">
            <w:pPr>
              <w:spacing w:before="12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ĐỀ KIỂM TRA</w:t>
            </w:r>
            <w:r w:rsidRPr="00C463A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 </w:t>
            </w:r>
            <w:r w:rsidR="00B36207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CUỐI </w:t>
            </w:r>
            <w:r w:rsidRPr="00C463A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HỌC KÌ II</w:t>
            </w:r>
          </w:p>
          <w:p w14:paraId="33EE083A" w14:textId="77777777" w:rsidR="002D7329" w:rsidRPr="00C463A5" w:rsidRDefault="002D7329" w:rsidP="00C463A5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r w:rsidRPr="00C463A5">
              <w:rPr>
                <w:rFonts w:ascii="Times New Roman" w:hAnsi="Times New Roman" w:cs="Times New Roman"/>
                <w:b/>
                <w:sz w:val="26"/>
                <w:szCs w:val="26"/>
              </w:rPr>
              <w:t>NĂM HỌC 2022 – 2023</w:t>
            </w:r>
          </w:p>
          <w:p w14:paraId="4DBE7635" w14:textId="77777777" w:rsidR="002D7329" w:rsidRPr="00C463A5" w:rsidRDefault="002D7329" w:rsidP="00C463A5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MÔN: </w:t>
            </w:r>
            <w:r w:rsidRPr="00C463A5">
              <w:rPr>
                <w:rFonts w:ascii="Times New Roman" w:hAnsi="Times New Roman" w:cs="Times New Roman"/>
                <w:b/>
                <w:sz w:val="26"/>
                <w:szCs w:val="26"/>
              </w:rPr>
              <w:t>TOÁN 7</w:t>
            </w:r>
          </w:p>
          <w:p w14:paraId="1EC9A0A1" w14:textId="77777777" w:rsidR="002D7329" w:rsidRPr="00C463A5" w:rsidRDefault="002D7329" w:rsidP="00C463A5">
            <w:pPr>
              <w:jc w:val="center"/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iCs/>
                <w:sz w:val="26"/>
                <w:szCs w:val="26"/>
              </w:rPr>
              <w:t>Thời gian: 90 phút</w:t>
            </w:r>
            <w:r w:rsidRPr="00C463A5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(không kể thời gian giao đề)</w:t>
            </w:r>
          </w:p>
        </w:tc>
      </w:tr>
    </w:tbl>
    <w:p w14:paraId="34EE50F0" w14:textId="77777777" w:rsidR="00E437D7" w:rsidRPr="00C463A5" w:rsidRDefault="00E437D7" w:rsidP="00C463A5">
      <w:pPr>
        <w:rPr>
          <w:rFonts w:ascii="Times New Roman" w:eastAsia="Times New Roman" w:hAnsi="Times New Roman" w:cs="Times New Roman"/>
          <w:b/>
          <w:sz w:val="26"/>
          <w:szCs w:val="26"/>
          <w:lang w:val="en-US"/>
        </w:rPr>
      </w:pPr>
    </w:p>
    <w:p w14:paraId="4C6CF4FA" w14:textId="7CF48CB6" w:rsidR="006305F2" w:rsidRPr="00C463A5" w:rsidRDefault="00C917DF" w:rsidP="00C463A5">
      <w:pPr>
        <w:pStyle w:val="ListParagraph"/>
        <w:numPr>
          <w:ilvl w:val="0"/>
          <w:numId w:val="1"/>
        </w:numPr>
        <w:jc w:val="center"/>
        <w:rPr>
          <w:rFonts w:ascii="Times New Roman" w:eastAsia="Times New Roman" w:hAnsi="Times New Roman" w:cs="Times New Roman"/>
          <w:b/>
          <w:sz w:val="26"/>
          <w:szCs w:val="26"/>
        </w:rPr>
      </w:pPr>
      <w:r w:rsidRPr="00C463A5">
        <w:rPr>
          <w:rFonts w:ascii="Times New Roman" w:eastAsia="Times New Roman" w:hAnsi="Times New Roman" w:cs="Times New Roman"/>
          <w:b/>
          <w:sz w:val="26"/>
          <w:szCs w:val="26"/>
        </w:rPr>
        <w:t xml:space="preserve">KHUNG MA TRẬN ĐỀ KIỂM TRA </w:t>
      </w:r>
      <w:r w:rsidR="006305F2" w:rsidRPr="00C463A5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CUỐI</w:t>
      </w:r>
      <w:r w:rsidRPr="00C463A5">
        <w:rPr>
          <w:rFonts w:ascii="Times New Roman" w:eastAsia="Times New Roman" w:hAnsi="Times New Roman" w:cs="Times New Roman"/>
          <w:b/>
          <w:sz w:val="26"/>
          <w:szCs w:val="26"/>
        </w:rPr>
        <w:t xml:space="preserve"> HỌC KỲ 2 MÔN TOÁN – LỚP 7</w:t>
      </w:r>
    </w:p>
    <w:tbl>
      <w:tblPr>
        <w:tblStyle w:val="a"/>
        <w:tblW w:w="10644" w:type="dxa"/>
        <w:tblInd w:w="-14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581"/>
        <w:gridCol w:w="1375"/>
        <w:gridCol w:w="1560"/>
        <w:gridCol w:w="914"/>
        <w:gridCol w:w="787"/>
        <w:gridCol w:w="850"/>
        <w:gridCol w:w="709"/>
        <w:gridCol w:w="713"/>
        <w:gridCol w:w="704"/>
        <w:gridCol w:w="709"/>
        <w:gridCol w:w="851"/>
        <w:gridCol w:w="891"/>
      </w:tblGrid>
      <w:tr w:rsidR="006305F2" w:rsidRPr="00C463A5" w14:paraId="64087F6A" w14:textId="77777777" w:rsidTr="00F9390F">
        <w:trPr>
          <w:trHeight w:val="361"/>
        </w:trPr>
        <w:tc>
          <w:tcPr>
            <w:tcW w:w="581" w:type="dxa"/>
            <w:vMerge w:val="restart"/>
            <w:vAlign w:val="center"/>
          </w:tcPr>
          <w:p w14:paraId="0AFF03E0" w14:textId="77777777" w:rsidR="006305F2" w:rsidRPr="00C463A5" w:rsidRDefault="006305F2" w:rsidP="00C463A5">
            <w:pPr>
              <w:spacing w:before="120"/>
              <w:jc w:val="center"/>
              <w:rPr>
                <w:b/>
                <w:sz w:val="26"/>
                <w:szCs w:val="26"/>
              </w:rPr>
            </w:pPr>
            <w:r w:rsidRPr="00C463A5">
              <w:rPr>
                <w:b/>
                <w:sz w:val="26"/>
                <w:szCs w:val="26"/>
              </w:rPr>
              <w:t>TT</w:t>
            </w:r>
          </w:p>
        </w:tc>
        <w:tc>
          <w:tcPr>
            <w:tcW w:w="1375" w:type="dxa"/>
            <w:vMerge w:val="restart"/>
            <w:vAlign w:val="center"/>
          </w:tcPr>
          <w:p w14:paraId="74444ECF" w14:textId="77777777" w:rsidR="006305F2" w:rsidRPr="00C463A5" w:rsidRDefault="006305F2" w:rsidP="00C463A5">
            <w:pPr>
              <w:spacing w:before="120"/>
              <w:rPr>
                <w:b/>
                <w:color w:val="FF0000"/>
                <w:sz w:val="26"/>
                <w:szCs w:val="26"/>
              </w:rPr>
            </w:pPr>
            <w:r w:rsidRPr="00C463A5">
              <w:rPr>
                <w:b/>
                <w:sz w:val="26"/>
                <w:szCs w:val="26"/>
              </w:rPr>
              <w:t>Chủ đề</w:t>
            </w:r>
          </w:p>
        </w:tc>
        <w:tc>
          <w:tcPr>
            <w:tcW w:w="1560" w:type="dxa"/>
            <w:vMerge w:val="restart"/>
            <w:vAlign w:val="center"/>
          </w:tcPr>
          <w:p w14:paraId="7B90625E" w14:textId="77777777" w:rsidR="006305F2" w:rsidRPr="00C463A5" w:rsidRDefault="006305F2" w:rsidP="00C463A5">
            <w:pPr>
              <w:spacing w:before="120"/>
              <w:jc w:val="center"/>
              <w:rPr>
                <w:b/>
                <w:color w:val="FF0000"/>
                <w:sz w:val="26"/>
                <w:szCs w:val="26"/>
              </w:rPr>
            </w:pPr>
            <w:r w:rsidRPr="00C463A5">
              <w:rPr>
                <w:b/>
                <w:sz w:val="26"/>
                <w:szCs w:val="26"/>
              </w:rPr>
              <w:t>Nội dung/Đơn vị kiến thức</w:t>
            </w:r>
          </w:p>
        </w:tc>
        <w:tc>
          <w:tcPr>
            <w:tcW w:w="6237" w:type="dxa"/>
            <w:gridSpan w:val="8"/>
          </w:tcPr>
          <w:p w14:paraId="6D1AA40F" w14:textId="229CEC06" w:rsidR="006305F2" w:rsidRPr="00C463A5" w:rsidRDefault="006305F2" w:rsidP="00C463A5">
            <w:pPr>
              <w:spacing w:before="120"/>
              <w:jc w:val="center"/>
              <w:rPr>
                <w:b/>
                <w:sz w:val="26"/>
                <w:szCs w:val="26"/>
              </w:rPr>
            </w:pPr>
            <w:r w:rsidRPr="00C463A5">
              <w:rPr>
                <w:b/>
                <w:sz w:val="26"/>
                <w:szCs w:val="26"/>
              </w:rPr>
              <w:t>Số câu hỏi theo mức độ nhận thức</w:t>
            </w:r>
          </w:p>
        </w:tc>
        <w:tc>
          <w:tcPr>
            <w:tcW w:w="891" w:type="dxa"/>
            <w:vMerge w:val="restart"/>
          </w:tcPr>
          <w:p w14:paraId="3214D3A7" w14:textId="77777777" w:rsidR="006305F2" w:rsidRPr="00C463A5" w:rsidRDefault="006305F2" w:rsidP="00C463A5">
            <w:pPr>
              <w:spacing w:before="120"/>
              <w:jc w:val="center"/>
              <w:rPr>
                <w:b/>
                <w:sz w:val="26"/>
                <w:szCs w:val="26"/>
              </w:rPr>
            </w:pPr>
            <w:r w:rsidRPr="00C463A5">
              <w:rPr>
                <w:b/>
                <w:sz w:val="26"/>
                <w:szCs w:val="26"/>
              </w:rPr>
              <w:t>Tổng % điểm</w:t>
            </w:r>
          </w:p>
        </w:tc>
      </w:tr>
      <w:tr w:rsidR="006305F2" w:rsidRPr="00C463A5" w14:paraId="5C196BCF" w14:textId="77777777" w:rsidTr="00E11088">
        <w:trPr>
          <w:trHeight w:val="335"/>
        </w:trPr>
        <w:tc>
          <w:tcPr>
            <w:tcW w:w="581" w:type="dxa"/>
            <w:vMerge/>
            <w:vAlign w:val="center"/>
          </w:tcPr>
          <w:p w14:paraId="350CE5DE" w14:textId="77777777" w:rsidR="006305F2" w:rsidRPr="00C463A5" w:rsidRDefault="006305F2" w:rsidP="00C463A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sz w:val="26"/>
                <w:szCs w:val="26"/>
              </w:rPr>
            </w:pPr>
          </w:p>
        </w:tc>
        <w:tc>
          <w:tcPr>
            <w:tcW w:w="1375" w:type="dxa"/>
            <w:vMerge/>
            <w:vAlign w:val="center"/>
          </w:tcPr>
          <w:p w14:paraId="4ADB3FC1" w14:textId="77777777" w:rsidR="006305F2" w:rsidRPr="00C463A5" w:rsidRDefault="006305F2" w:rsidP="00C463A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sz w:val="26"/>
                <w:szCs w:val="26"/>
              </w:rPr>
            </w:pPr>
          </w:p>
        </w:tc>
        <w:tc>
          <w:tcPr>
            <w:tcW w:w="1560" w:type="dxa"/>
            <w:vMerge/>
            <w:vAlign w:val="center"/>
          </w:tcPr>
          <w:p w14:paraId="58299B3D" w14:textId="77777777" w:rsidR="006305F2" w:rsidRPr="00C463A5" w:rsidRDefault="006305F2" w:rsidP="00C463A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sz w:val="26"/>
                <w:szCs w:val="26"/>
              </w:rPr>
            </w:pPr>
          </w:p>
        </w:tc>
        <w:tc>
          <w:tcPr>
            <w:tcW w:w="1701" w:type="dxa"/>
            <w:gridSpan w:val="2"/>
            <w:shd w:val="clear" w:color="auto" w:fill="E2EFD9"/>
            <w:vAlign w:val="center"/>
          </w:tcPr>
          <w:p w14:paraId="4F3561FA" w14:textId="77777777" w:rsidR="006305F2" w:rsidRPr="00C463A5" w:rsidRDefault="006305F2" w:rsidP="00C463A5">
            <w:pPr>
              <w:spacing w:before="120"/>
              <w:jc w:val="center"/>
              <w:rPr>
                <w:b/>
                <w:sz w:val="26"/>
                <w:szCs w:val="26"/>
              </w:rPr>
            </w:pPr>
            <w:r w:rsidRPr="00C463A5">
              <w:rPr>
                <w:b/>
                <w:sz w:val="26"/>
                <w:szCs w:val="26"/>
              </w:rPr>
              <w:t>Nhận biết</w:t>
            </w:r>
          </w:p>
        </w:tc>
        <w:tc>
          <w:tcPr>
            <w:tcW w:w="1559" w:type="dxa"/>
            <w:gridSpan w:val="2"/>
            <w:shd w:val="clear" w:color="auto" w:fill="DEEBF6"/>
            <w:vAlign w:val="center"/>
          </w:tcPr>
          <w:p w14:paraId="4DFCA676" w14:textId="77777777" w:rsidR="006305F2" w:rsidRPr="00C463A5" w:rsidRDefault="006305F2" w:rsidP="00C463A5">
            <w:pPr>
              <w:spacing w:before="120"/>
              <w:jc w:val="center"/>
              <w:rPr>
                <w:b/>
                <w:sz w:val="26"/>
                <w:szCs w:val="26"/>
              </w:rPr>
            </w:pPr>
            <w:r w:rsidRPr="00C463A5">
              <w:rPr>
                <w:b/>
                <w:sz w:val="26"/>
                <w:szCs w:val="26"/>
              </w:rPr>
              <w:t>Thông hiểu</w:t>
            </w:r>
          </w:p>
        </w:tc>
        <w:tc>
          <w:tcPr>
            <w:tcW w:w="1417" w:type="dxa"/>
            <w:gridSpan w:val="2"/>
            <w:shd w:val="clear" w:color="auto" w:fill="FFF2CC"/>
            <w:vAlign w:val="center"/>
          </w:tcPr>
          <w:p w14:paraId="708AD342" w14:textId="77777777" w:rsidR="006305F2" w:rsidRPr="00C463A5" w:rsidRDefault="006305F2" w:rsidP="00C463A5">
            <w:pPr>
              <w:spacing w:before="120"/>
              <w:jc w:val="center"/>
              <w:rPr>
                <w:b/>
                <w:sz w:val="26"/>
                <w:szCs w:val="26"/>
              </w:rPr>
            </w:pPr>
            <w:r w:rsidRPr="00C463A5">
              <w:rPr>
                <w:b/>
                <w:sz w:val="26"/>
                <w:szCs w:val="26"/>
              </w:rPr>
              <w:t>Vận dụng</w:t>
            </w:r>
          </w:p>
        </w:tc>
        <w:tc>
          <w:tcPr>
            <w:tcW w:w="1560" w:type="dxa"/>
            <w:gridSpan w:val="2"/>
            <w:shd w:val="clear" w:color="auto" w:fill="E7E6E6"/>
            <w:vAlign w:val="center"/>
          </w:tcPr>
          <w:p w14:paraId="18D77561" w14:textId="77777777" w:rsidR="006305F2" w:rsidRPr="00C463A5" w:rsidRDefault="006305F2" w:rsidP="00C463A5">
            <w:pPr>
              <w:spacing w:before="120"/>
              <w:jc w:val="center"/>
              <w:rPr>
                <w:b/>
                <w:sz w:val="26"/>
                <w:szCs w:val="26"/>
              </w:rPr>
            </w:pPr>
            <w:r w:rsidRPr="00C463A5">
              <w:rPr>
                <w:b/>
                <w:sz w:val="26"/>
                <w:szCs w:val="26"/>
              </w:rPr>
              <w:t>Vận dụng cao</w:t>
            </w:r>
          </w:p>
        </w:tc>
        <w:tc>
          <w:tcPr>
            <w:tcW w:w="891" w:type="dxa"/>
            <w:vMerge/>
          </w:tcPr>
          <w:p w14:paraId="1CBEBB05" w14:textId="77777777" w:rsidR="006305F2" w:rsidRPr="00C463A5" w:rsidRDefault="006305F2" w:rsidP="00C463A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sz w:val="26"/>
                <w:szCs w:val="26"/>
              </w:rPr>
            </w:pPr>
          </w:p>
        </w:tc>
      </w:tr>
      <w:tr w:rsidR="006305F2" w:rsidRPr="00C463A5" w14:paraId="2D997933" w14:textId="77777777" w:rsidTr="00E11088">
        <w:trPr>
          <w:trHeight w:val="144"/>
        </w:trPr>
        <w:tc>
          <w:tcPr>
            <w:tcW w:w="581" w:type="dxa"/>
            <w:vMerge/>
            <w:vAlign w:val="center"/>
          </w:tcPr>
          <w:p w14:paraId="5649B87E" w14:textId="77777777" w:rsidR="006305F2" w:rsidRPr="00C463A5" w:rsidRDefault="006305F2" w:rsidP="00C463A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sz w:val="26"/>
                <w:szCs w:val="26"/>
              </w:rPr>
            </w:pPr>
          </w:p>
        </w:tc>
        <w:tc>
          <w:tcPr>
            <w:tcW w:w="1375" w:type="dxa"/>
            <w:vMerge/>
            <w:vAlign w:val="center"/>
          </w:tcPr>
          <w:p w14:paraId="6537A0DF" w14:textId="77777777" w:rsidR="006305F2" w:rsidRPr="00C463A5" w:rsidRDefault="006305F2" w:rsidP="00C463A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sz w:val="26"/>
                <w:szCs w:val="26"/>
              </w:rPr>
            </w:pPr>
          </w:p>
        </w:tc>
        <w:tc>
          <w:tcPr>
            <w:tcW w:w="1560" w:type="dxa"/>
            <w:vMerge/>
            <w:vAlign w:val="center"/>
          </w:tcPr>
          <w:p w14:paraId="222388D2" w14:textId="77777777" w:rsidR="006305F2" w:rsidRPr="00C463A5" w:rsidRDefault="006305F2" w:rsidP="00C463A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sz w:val="26"/>
                <w:szCs w:val="26"/>
              </w:rPr>
            </w:pPr>
          </w:p>
        </w:tc>
        <w:tc>
          <w:tcPr>
            <w:tcW w:w="914" w:type="dxa"/>
            <w:shd w:val="clear" w:color="auto" w:fill="E2EFD9"/>
            <w:vAlign w:val="center"/>
          </w:tcPr>
          <w:p w14:paraId="484492CA" w14:textId="77777777" w:rsidR="006305F2" w:rsidRPr="00C463A5" w:rsidRDefault="006305F2" w:rsidP="00C463A5">
            <w:pPr>
              <w:spacing w:before="120"/>
              <w:jc w:val="center"/>
              <w:rPr>
                <w:b/>
                <w:sz w:val="26"/>
                <w:szCs w:val="26"/>
              </w:rPr>
            </w:pPr>
            <w:r w:rsidRPr="00C463A5">
              <w:rPr>
                <w:b/>
                <w:sz w:val="26"/>
                <w:szCs w:val="26"/>
              </w:rPr>
              <w:t>TNKQ</w:t>
            </w:r>
          </w:p>
        </w:tc>
        <w:tc>
          <w:tcPr>
            <w:tcW w:w="787" w:type="dxa"/>
            <w:shd w:val="clear" w:color="auto" w:fill="E2EFD9"/>
            <w:vAlign w:val="center"/>
          </w:tcPr>
          <w:p w14:paraId="09C0398F" w14:textId="77777777" w:rsidR="006305F2" w:rsidRPr="00C463A5" w:rsidRDefault="006305F2" w:rsidP="00C463A5">
            <w:pPr>
              <w:spacing w:before="120"/>
              <w:jc w:val="center"/>
              <w:rPr>
                <w:b/>
                <w:sz w:val="26"/>
                <w:szCs w:val="26"/>
              </w:rPr>
            </w:pPr>
            <w:r w:rsidRPr="00C463A5">
              <w:rPr>
                <w:b/>
                <w:sz w:val="26"/>
                <w:szCs w:val="26"/>
              </w:rPr>
              <w:t>TL</w:t>
            </w:r>
          </w:p>
        </w:tc>
        <w:tc>
          <w:tcPr>
            <w:tcW w:w="850" w:type="dxa"/>
            <w:shd w:val="clear" w:color="auto" w:fill="DEEBF6"/>
            <w:vAlign w:val="center"/>
          </w:tcPr>
          <w:p w14:paraId="2E6CE530" w14:textId="77777777" w:rsidR="006305F2" w:rsidRPr="00C463A5" w:rsidRDefault="006305F2" w:rsidP="00C463A5">
            <w:pPr>
              <w:spacing w:before="120"/>
              <w:jc w:val="center"/>
              <w:rPr>
                <w:b/>
                <w:sz w:val="26"/>
                <w:szCs w:val="26"/>
              </w:rPr>
            </w:pPr>
            <w:r w:rsidRPr="00C463A5">
              <w:rPr>
                <w:b/>
                <w:sz w:val="26"/>
                <w:szCs w:val="26"/>
              </w:rPr>
              <w:t>TNKQ</w:t>
            </w:r>
          </w:p>
        </w:tc>
        <w:tc>
          <w:tcPr>
            <w:tcW w:w="709" w:type="dxa"/>
            <w:shd w:val="clear" w:color="auto" w:fill="DEEBF6"/>
            <w:vAlign w:val="center"/>
          </w:tcPr>
          <w:p w14:paraId="22A12BCB" w14:textId="77777777" w:rsidR="006305F2" w:rsidRPr="00C463A5" w:rsidRDefault="006305F2" w:rsidP="00C463A5">
            <w:pPr>
              <w:spacing w:before="120"/>
              <w:jc w:val="center"/>
              <w:rPr>
                <w:b/>
                <w:sz w:val="26"/>
                <w:szCs w:val="26"/>
              </w:rPr>
            </w:pPr>
            <w:r w:rsidRPr="00C463A5">
              <w:rPr>
                <w:b/>
                <w:sz w:val="26"/>
                <w:szCs w:val="26"/>
              </w:rPr>
              <w:t>TL</w:t>
            </w:r>
          </w:p>
        </w:tc>
        <w:tc>
          <w:tcPr>
            <w:tcW w:w="713" w:type="dxa"/>
            <w:shd w:val="clear" w:color="auto" w:fill="FFF2CC"/>
            <w:vAlign w:val="center"/>
          </w:tcPr>
          <w:p w14:paraId="1C19DDEB" w14:textId="77777777" w:rsidR="006305F2" w:rsidRPr="00C463A5" w:rsidRDefault="006305F2" w:rsidP="00C463A5">
            <w:pPr>
              <w:spacing w:before="120"/>
              <w:jc w:val="center"/>
              <w:rPr>
                <w:b/>
                <w:sz w:val="26"/>
                <w:szCs w:val="26"/>
              </w:rPr>
            </w:pPr>
            <w:r w:rsidRPr="00C463A5">
              <w:rPr>
                <w:b/>
                <w:sz w:val="26"/>
                <w:szCs w:val="26"/>
              </w:rPr>
              <w:t>TNKQ</w:t>
            </w:r>
          </w:p>
        </w:tc>
        <w:tc>
          <w:tcPr>
            <w:tcW w:w="704" w:type="dxa"/>
            <w:shd w:val="clear" w:color="auto" w:fill="FFF2CC"/>
            <w:vAlign w:val="center"/>
          </w:tcPr>
          <w:p w14:paraId="27634BAD" w14:textId="77777777" w:rsidR="006305F2" w:rsidRPr="00C463A5" w:rsidRDefault="006305F2" w:rsidP="00C463A5">
            <w:pPr>
              <w:spacing w:before="120"/>
              <w:jc w:val="center"/>
              <w:rPr>
                <w:b/>
                <w:sz w:val="26"/>
                <w:szCs w:val="26"/>
              </w:rPr>
            </w:pPr>
            <w:r w:rsidRPr="00C463A5">
              <w:rPr>
                <w:b/>
                <w:sz w:val="26"/>
                <w:szCs w:val="26"/>
              </w:rPr>
              <w:t>TL</w:t>
            </w:r>
          </w:p>
        </w:tc>
        <w:tc>
          <w:tcPr>
            <w:tcW w:w="709" w:type="dxa"/>
            <w:shd w:val="clear" w:color="auto" w:fill="E7E6E6"/>
            <w:vAlign w:val="center"/>
          </w:tcPr>
          <w:p w14:paraId="275AF461" w14:textId="77777777" w:rsidR="006305F2" w:rsidRPr="00C463A5" w:rsidRDefault="006305F2" w:rsidP="00C463A5">
            <w:pPr>
              <w:spacing w:before="120"/>
              <w:jc w:val="center"/>
              <w:rPr>
                <w:b/>
                <w:sz w:val="26"/>
                <w:szCs w:val="26"/>
              </w:rPr>
            </w:pPr>
            <w:r w:rsidRPr="00C463A5">
              <w:rPr>
                <w:b/>
                <w:sz w:val="26"/>
                <w:szCs w:val="26"/>
              </w:rPr>
              <w:t>TNKQ</w:t>
            </w:r>
          </w:p>
        </w:tc>
        <w:tc>
          <w:tcPr>
            <w:tcW w:w="851" w:type="dxa"/>
            <w:shd w:val="clear" w:color="auto" w:fill="E7E6E6"/>
            <w:vAlign w:val="center"/>
          </w:tcPr>
          <w:p w14:paraId="675E007B" w14:textId="77777777" w:rsidR="006305F2" w:rsidRPr="00C463A5" w:rsidRDefault="006305F2" w:rsidP="00C463A5">
            <w:pPr>
              <w:spacing w:before="120"/>
              <w:jc w:val="center"/>
              <w:rPr>
                <w:b/>
                <w:sz w:val="26"/>
                <w:szCs w:val="26"/>
              </w:rPr>
            </w:pPr>
            <w:r w:rsidRPr="00C463A5">
              <w:rPr>
                <w:b/>
                <w:sz w:val="26"/>
                <w:szCs w:val="26"/>
              </w:rPr>
              <w:t>TL</w:t>
            </w:r>
          </w:p>
        </w:tc>
        <w:tc>
          <w:tcPr>
            <w:tcW w:w="891" w:type="dxa"/>
            <w:vMerge/>
          </w:tcPr>
          <w:p w14:paraId="1C456752" w14:textId="77777777" w:rsidR="006305F2" w:rsidRPr="00C463A5" w:rsidRDefault="006305F2" w:rsidP="00C463A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sz w:val="26"/>
                <w:szCs w:val="26"/>
              </w:rPr>
            </w:pPr>
          </w:p>
        </w:tc>
      </w:tr>
      <w:tr w:rsidR="006305F2" w:rsidRPr="00C463A5" w14:paraId="1A12F8F3" w14:textId="77777777" w:rsidTr="00E11088">
        <w:trPr>
          <w:trHeight w:val="144"/>
        </w:trPr>
        <w:tc>
          <w:tcPr>
            <w:tcW w:w="581" w:type="dxa"/>
            <w:vMerge w:val="restart"/>
            <w:vAlign w:val="center"/>
          </w:tcPr>
          <w:p w14:paraId="7F89FBA2" w14:textId="5736ABD3" w:rsidR="006305F2" w:rsidRPr="00C463A5" w:rsidRDefault="002D7329" w:rsidP="00C463A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FF0000"/>
                <w:sz w:val="26"/>
                <w:szCs w:val="26"/>
                <w:lang w:val="en-US"/>
              </w:rPr>
            </w:pPr>
            <w:r w:rsidRPr="00C463A5">
              <w:rPr>
                <w:b/>
                <w:color w:val="000000" w:themeColor="text1"/>
                <w:sz w:val="26"/>
                <w:szCs w:val="26"/>
                <w:lang w:val="en-US"/>
              </w:rPr>
              <w:t>1</w:t>
            </w:r>
          </w:p>
        </w:tc>
        <w:tc>
          <w:tcPr>
            <w:tcW w:w="1375" w:type="dxa"/>
            <w:vMerge w:val="restart"/>
            <w:vAlign w:val="center"/>
          </w:tcPr>
          <w:p w14:paraId="395790A6" w14:textId="77777777" w:rsidR="00635159" w:rsidRPr="00C463A5" w:rsidRDefault="00635159" w:rsidP="00C463A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000000"/>
                <w:sz w:val="26"/>
                <w:szCs w:val="26"/>
              </w:rPr>
            </w:pPr>
            <w:r w:rsidRPr="00C463A5">
              <w:rPr>
                <w:b/>
                <w:color w:val="000000" w:themeColor="text1"/>
                <w:sz w:val="26"/>
                <w:szCs w:val="26"/>
                <w:lang w:val="en-US"/>
              </w:rPr>
              <w:t>Biểu thức đại số</w:t>
            </w:r>
            <w:r w:rsidRPr="00C463A5">
              <w:rPr>
                <w:b/>
                <w:color w:val="000000" w:themeColor="text1"/>
                <w:sz w:val="26"/>
                <w:szCs w:val="26"/>
              </w:rPr>
              <w:t xml:space="preserve"> và </w:t>
            </w:r>
            <w:r w:rsidRPr="00C463A5">
              <w:rPr>
                <w:b/>
                <w:color w:val="000000"/>
                <w:sz w:val="26"/>
                <w:szCs w:val="26"/>
                <w:lang w:val="en-US"/>
              </w:rPr>
              <w:t xml:space="preserve"> </w:t>
            </w:r>
            <w:r w:rsidRPr="00C463A5">
              <w:rPr>
                <w:b/>
                <w:color w:val="000000"/>
                <w:sz w:val="26"/>
                <w:szCs w:val="26"/>
              </w:rPr>
              <w:t>đ</w:t>
            </w:r>
            <w:r w:rsidRPr="00C463A5">
              <w:rPr>
                <w:b/>
                <w:color w:val="000000"/>
                <w:sz w:val="26"/>
                <w:szCs w:val="26"/>
                <w:lang w:val="en-US"/>
              </w:rPr>
              <w:t>a thức một biến</w:t>
            </w:r>
            <w:r w:rsidRPr="00C463A5">
              <w:rPr>
                <w:b/>
                <w:color w:val="000000"/>
                <w:sz w:val="26"/>
                <w:szCs w:val="26"/>
              </w:rPr>
              <w:t xml:space="preserve"> </w:t>
            </w:r>
          </w:p>
          <w:p w14:paraId="6B8774C7" w14:textId="7BBF90F8" w:rsidR="006305F2" w:rsidRPr="00C463A5" w:rsidRDefault="00635159" w:rsidP="00C463A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FF0000"/>
                <w:sz w:val="26"/>
                <w:szCs w:val="26"/>
                <w:lang w:val="en-US"/>
              </w:rPr>
            </w:pPr>
            <w:r w:rsidRPr="00C463A5">
              <w:rPr>
                <w:b/>
                <w:color w:val="000000"/>
                <w:sz w:val="26"/>
                <w:szCs w:val="26"/>
              </w:rPr>
              <w:t xml:space="preserve">( </w:t>
            </w:r>
            <w:r w:rsidR="002D7329" w:rsidRPr="00C463A5">
              <w:rPr>
                <w:b/>
                <w:color w:val="000000"/>
                <w:sz w:val="26"/>
                <w:szCs w:val="26"/>
                <w:lang w:val="en-US"/>
              </w:rPr>
              <w:t xml:space="preserve">17 </w:t>
            </w:r>
            <w:r w:rsidRPr="00C463A5">
              <w:rPr>
                <w:b/>
                <w:color w:val="000000"/>
                <w:sz w:val="26"/>
                <w:szCs w:val="26"/>
              </w:rPr>
              <w:t>tiết)</w:t>
            </w:r>
          </w:p>
        </w:tc>
        <w:tc>
          <w:tcPr>
            <w:tcW w:w="1560" w:type="dxa"/>
          </w:tcPr>
          <w:p w14:paraId="4697EB1B" w14:textId="77777777" w:rsidR="006305F2" w:rsidRPr="00C463A5" w:rsidRDefault="006305F2" w:rsidP="00C463A5">
            <w:pPr>
              <w:spacing w:before="120" w:after="240"/>
              <w:rPr>
                <w:color w:val="000000"/>
                <w:sz w:val="26"/>
                <w:szCs w:val="26"/>
                <w:lang w:val="en-US"/>
              </w:rPr>
            </w:pPr>
            <w:r w:rsidRPr="00C463A5">
              <w:rPr>
                <w:color w:val="000000"/>
                <w:sz w:val="26"/>
                <w:szCs w:val="26"/>
                <w:lang w:val="en-US"/>
              </w:rPr>
              <w:t>Biểu thức đại số</w:t>
            </w:r>
          </w:p>
        </w:tc>
        <w:tc>
          <w:tcPr>
            <w:tcW w:w="914" w:type="dxa"/>
            <w:shd w:val="clear" w:color="auto" w:fill="E2EFD9"/>
          </w:tcPr>
          <w:p w14:paraId="2AF2A511" w14:textId="6F61285E" w:rsidR="003A042D" w:rsidRPr="00C463A5" w:rsidRDefault="002D7329" w:rsidP="00C463A5">
            <w:pPr>
              <w:spacing w:before="120" w:after="240"/>
              <w:ind w:left="-200" w:firstLine="200"/>
              <w:jc w:val="center"/>
              <w:rPr>
                <w:color w:val="000000" w:themeColor="text1"/>
                <w:sz w:val="26"/>
                <w:szCs w:val="26"/>
                <w:lang w:val="en-US"/>
              </w:rPr>
            </w:pPr>
            <w:r w:rsidRPr="00C463A5">
              <w:rPr>
                <w:color w:val="000000" w:themeColor="text1"/>
                <w:sz w:val="26"/>
                <w:szCs w:val="26"/>
                <w:lang w:val="en-US"/>
              </w:rPr>
              <w:t>6</w:t>
            </w:r>
          </w:p>
          <w:p w14:paraId="4D234B8A" w14:textId="04CF15FF" w:rsidR="006305F2" w:rsidRPr="00C463A5" w:rsidRDefault="002D7329" w:rsidP="00C463A5">
            <w:pPr>
              <w:spacing w:before="120" w:after="240"/>
              <w:ind w:left="-200" w:firstLine="200"/>
              <w:jc w:val="center"/>
              <w:rPr>
                <w:color w:val="000000" w:themeColor="text1"/>
                <w:sz w:val="26"/>
                <w:szCs w:val="26"/>
              </w:rPr>
            </w:pPr>
            <w:r w:rsidRPr="00C463A5">
              <w:rPr>
                <w:sz w:val="26"/>
                <w:szCs w:val="26"/>
              </w:rPr>
              <w:t>(</w:t>
            </w:r>
            <w:r w:rsidRPr="00C463A5">
              <w:rPr>
                <w:sz w:val="26"/>
                <w:szCs w:val="26"/>
                <w:lang w:val="en-US"/>
              </w:rPr>
              <w:t>1</w:t>
            </w:r>
            <w:r w:rsidRPr="00C463A5">
              <w:rPr>
                <w:sz w:val="26"/>
                <w:szCs w:val="26"/>
              </w:rPr>
              <w:t>,</w:t>
            </w:r>
            <w:r w:rsidRPr="00C463A5">
              <w:rPr>
                <w:sz w:val="26"/>
                <w:szCs w:val="26"/>
                <w:lang w:val="en-US"/>
              </w:rPr>
              <w:t>2</w:t>
            </w:r>
            <w:r w:rsidR="003A042D" w:rsidRPr="00C463A5">
              <w:rPr>
                <w:sz w:val="26"/>
                <w:szCs w:val="26"/>
              </w:rPr>
              <w:t>đ)</w:t>
            </w:r>
          </w:p>
        </w:tc>
        <w:tc>
          <w:tcPr>
            <w:tcW w:w="787" w:type="dxa"/>
            <w:shd w:val="clear" w:color="auto" w:fill="E2EFD9"/>
          </w:tcPr>
          <w:p w14:paraId="5E15DA14" w14:textId="77777777" w:rsidR="006305F2" w:rsidRPr="00C463A5" w:rsidRDefault="006305F2" w:rsidP="00C463A5">
            <w:pPr>
              <w:spacing w:before="120" w:after="240"/>
              <w:jc w:val="center"/>
              <w:rPr>
                <w:sz w:val="26"/>
                <w:szCs w:val="26"/>
              </w:rPr>
            </w:pPr>
          </w:p>
        </w:tc>
        <w:tc>
          <w:tcPr>
            <w:tcW w:w="850" w:type="dxa"/>
            <w:shd w:val="clear" w:color="auto" w:fill="DEEBF6"/>
          </w:tcPr>
          <w:p w14:paraId="075C0F28" w14:textId="77777777" w:rsidR="006305F2" w:rsidRPr="00C463A5" w:rsidRDefault="006305F2" w:rsidP="00C463A5">
            <w:pPr>
              <w:spacing w:before="120" w:after="240"/>
              <w:jc w:val="center"/>
              <w:rPr>
                <w:sz w:val="26"/>
                <w:szCs w:val="26"/>
              </w:rPr>
            </w:pPr>
          </w:p>
        </w:tc>
        <w:tc>
          <w:tcPr>
            <w:tcW w:w="709" w:type="dxa"/>
            <w:shd w:val="clear" w:color="auto" w:fill="DEEBF6"/>
          </w:tcPr>
          <w:p w14:paraId="71BE157E" w14:textId="77777777" w:rsidR="006305F2" w:rsidRPr="00C463A5" w:rsidRDefault="006305F2" w:rsidP="00C463A5">
            <w:pPr>
              <w:spacing w:before="120" w:after="240"/>
              <w:jc w:val="center"/>
              <w:rPr>
                <w:sz w:val="26"/>
                <w:szCs w:val="26"/>
              </w:rPr>
            </w:pPr>
          </w:p>
        </w:tc>
        <w:tc>
          <w:tcPr>
            <w:tcW w:w="713" w:type="dxa"/>
            <w:shd w:val="clear" w:color="auto" w:fill="FFF2CC"/>
          </w:tcPr>
          <w:p w14:paraId="244B8A2C" w14:textId="77777777" w:rsidR="006305F2" w:rsidRPr="00C463A5" w:rsidRDefault="006305F2" w:rsidP="00C463A5">
            <w:pPr>
              <w:spacing w:before="120" w:after="240"/>
              <w:jc w:val="center"/>
              <w:rPr>
                <w:color w:val="FF0000"/>
                <w:sz w:val="26"/>
                <w:szCs w:val="26"/>
              </w:rPr>
            </w:pPr>
          </w:p>
        </w:tc>
        <w:tc>
          <w:tcPr>
            <w:tcW w:w="704" w:type="dxa"/>
            <w:shd w:val="clear" w:color="auto" w:fill="FFF2CC"/>
          </w:tcPr>
          <w:p w14:paraId="01007628" w14:textId="77777777" w:rsidR="006305F2" w:rsidRPr="00C463A5" w:rsidRDefault="006305F2" w:rsidP="00C463A5">
            <w:pPr>
              <w:spacing w:before="120" w:after="240"/>
              <w:jc w:val="center"/>
              <w:rPr>
                <w:sz w:val="26"/>
                <w:szCs w:val="26"/>
              </w:rPr>
            </w:pPr>
          </w:p>
        </w:tc>
        <w:tc>
          <w:tcPr>
            <w:tcW w:w="709" w:type="dxa"/>
            <w:shd w:val="clear" w:color="auto" w:fill="E7E6E6"/>
          </w:tcPr>
          <w:p w14:paraId="09C18A8A" w14:textId="77777777" w:rsidR="006305F2" w:rsidRPr="00C463A5" w:rsidRDefault="006305F2" w:rsidP="00C463A5">
            <w:pPr>
              <w:spacing w:before="120" w:after="240"/>
              <w:jc w:val="center"/>
              <w:rPr>
                <w:color w:val="FF0000"/>
                <w:sz w:val="26"/>
                <w:szCs w:val="26"/>
              </w:rPr>
            </w:pPr>
          </w:p>
        </w:tc>
        <w:tc>
          <w:tcPr>
            <w:tcW w:w="851" w:type="dxa"/>
            <w:shd w:val="clear" w:color="auto" w:fill="E7E6E6"/>
          </w:tcPr>
          <w:p w14:paraId="60EC97D7" w14:textId="77777777" w:rsidR="006305F2" w:rsidRPr="00C463A5" w:rsidRDefault="006305F2" w:rsidP="00C463A5">
            <w:pPr>
              <w:spacing w:before="120" w:after="240"/>
              <w:jc w:val="center"/>
              <w:rPr>
                <w:sz w:val="26"/>
                <w:szCs w:val="26"/>
              </w:rPr>
            </w:pPr>
          </w:p>
        </w:tc>
        <w:tc>
          <w:tcPr>
            <w:tcW w:w="891" w:type="dxa"/>
          </w:tcPr>
          <w:p w14:paraId="3025DBE0" w14:textId="77777777" w:rsidR="00E11088" w:rsidRPr="00C463A5" w:rsidRDefault="00E11088" w:rsidP="00C463A5">
            <w:pPr>
              <w:spacing w:before="120" w:after="240"/>
              <w:ind w:left="-200" w:firstLine="200"/>
              <w:jc w:val="center"/>
              <w:rPr>
                <w:color w:val="000000" w:themeColor="text1"/>
                <w:sz w:val="26"/>
                <w:szCs w:val="26"/>
                <w:lang w:val="en-US"/>
              </w:rPr>
            </w:pPr>
            <w:r w:rsidRPr="00C463A5">
              <w:rPr>
                <w:color w:val="000000" w:themeColor="text1"/>
                <w:sz w:val="26"/>
                <w:szCs w:val="26"/>
                <w:lang w:val="en-US"/>
              </w:rPr>
              <w:t>6</w:t>
            </w:r>
          </w:p>
          <w:p w14:paraId="6F89F1ED" w14:textId="608344D9" w:rsidR="006305F2" w:rsidRPr="00C463A5" w:rsidRDefault="00E11088" w:rsidP="00C463A5">
            <w:pPr>
              <w:spacing w:before="120" w:after="240"/>
              <w:jc w:val="center"/>
              <w:rPr>
                <w:sz w:val="26"/>
                <w:szCs w:val="26"/>
              </w:rPr>
            </w:pPr>
            <w:r w:rsidRPr="00C463A5">
              <w:rPr>
                <w:sz w:val="26"/>
                <w:szCs w:val="26"/>
              </w:rPr>
              <w:t>(</w:t>
            </w:r>
            <w:r w:rsidRPr="00C463A5">
              <w:rPr>
                <w:sz w:val="26"/>
                <w:szCs w:val="26"/>
                <w:lang w:val="en-US"/>
              </w:rPr>
              <w:t>12%</w:t>
            </w:r>
            <w:r w:rsidRPr="00C463A5">
              <w:rPr>
                <w:sz w:val="26"/>
                <w:szCs w:val="26"/>
              </w:rPr>
              <w:t>)</w:t>
            </w:r>
          </w:p>
        </w:tc>
      </w:tr>
      <w:tr w:rsidR="006305F2" w:rsidRPr="00C463A5" w14:paraId="680C22B4" w14:textId="77777777" w:rsidTr="00E11088">
        <w:trPr>
          <w:trHeight w:val="144"/>
        </w:trPr>
        <w:tc>
          <w:tcPr>
            <w:tcW w:w="581" w:type="dxa"/>
            <w:vMerge/>
            <w:vAlign w:val="center"/>
          </w:tcPr>
          <w:p w14:paraId="64E552D3" w14:textId="77777777" w:rsidR="006305F2" w:rsidRPr="00C463A5" w:rsidRDefault="006305F2" w:rsidP="00C463A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color w:val="FF0000"/>
                <w:sz w:val="26"/>
                <w:szCs w:val="26"/>
              </w:rPr>
            </w:pPr>
          </w:p>
        </w:tc>
        <w:tc>
          <w:tcPr>
            <w:tcW w:w="1375" w:type="dxa"/>
            <w:vMerge/>
            <w:vAlign w:val="center"/>
          </w:tcPr>
          <w:p w14:paraId="4CA74C9B" w14:textId="77777777" w:rsidR="006305F2" w:rsidRPr="00C463A5" w:rsidRDefault="006305F2" w:rsidP="00C463A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color w:val="FF0000"/>
                <w:sz w:val="26"/>
                <w:szCs w:val="26"/>
              </w:rPr>
            </w:pPr>
          </w:p>
        </w:tc>
        <w:tc>
          <w:tcPr>
            <w:tcW w:w="1560" w:type="dxa"/>
          </w:tcPr>
          <w:p w14:paraId="4932BBFC" w14:textId="77777777" w:rsidR="006305F2" w:rsidRPr="00C463A5" w:rsidRDefault="006305F2" w:rsidP="00C463A5">
            <w:pPr>
              <w:spacing w:before="120" w:after="240"/>
              <w:rPr>
                <w:color w:val="000000"/>
                <w:sz w:val="26"/>
                <w:szCs w:val="26"/>
                <w:lang w:val="en-US"/>
              </w:rPr>
            </w:pPr>
            <w:r w:rsidRPr="00C463A5">
              <w:rPr>
                <w:color w:val="000000"/>
                <w:sz w:val="26"/>
                <w:szCs w:val="26"/>
                <w:lang w:val="en-US"/>
              </w:rPr>
              <w:t>Đa thức một biến</w:t>
            </w:r>
          </w:p>
        </w:tc>
        <w:tc>
          <w:tcPr>
            <w:tcW w:w="914" w:type="dxa"/>
            <w:shd w:val="clear" w:color="auto" w:fill="E2EFD9"/>
          </w:tcPr>
          <w:p w14:paraId="3BD3DD12" w14:textId="77777777" w:rsidR="003A042D" w:rsidRPr="00C463A5" w:rsidRDefault="003A042D" w:rsidP="00C463A5">
            <w:pPr>
              <w:spacing w:before="120" w:after="240"/>
              <w:ind w:left="-200" w:firstLine="200"/>
              <w:jc w:val="center"/>
              <w:rPr>
                <w:color w:val="000000" w:themeColor="text1"/>
                <w:sz w:val="26"/>
                <w:szCs w:val="26"/>
              </w:rPr>
            </w:pPr>
            <w:r w:rsidRPr="00C463A5">
              <w:rPr>
                <w:color w:val="000000" w:themeColor="text1"/>
                <w:sz w:val="26"/>
                <w:szCs w:val="26"/>
              </w:rPr>
              <w:t>2</w:t>
            </w:r>
          </w:p>
          <w:p w14:paraId="3A629F0B" w14:textId="3B76DD02" w:rsidR="006305F2" w:rsidRPr="00C463A5" w:rsidRDefault="002D7329" w:rsidP="00C463A5">
            <w:pPr>
              <w:spacing w:before="120" w:after="240"/>
              <w:jc w:val="center"/>
              <w:rPr>
                <w:color w:val="FF0000"/>
                <w:sz w:val="26"/>
                <w:szCs w:val="26"/>
              </w:rPr>
            </w:pPr>
            <w:r w:rsidRPr="00C463A5">
              <w:rPr>
                <w:sz w:val="26"/>
                <w:szCs w:val="26"/>
              </w:rPr>
              <w:t>(0,</w:t>
            </w:r>
            <w:r w:rsidRPr="00C463A5">
              <w:rPr>
                <w:sz w:val="26"/>
                <w:szCs w:val="26"/>
                <w:lang w:val="en-US"/>
              </w:rPr>
              <w:t>4</w:t>
            </w:r>
            <w:r w:rsidR="003A042D" w:rsidRPr="00C463A5">
              <w:rPr>
                <w:sz w:val="26"/>
                <w:szCs w:val="26"/>
              </w:rPr>
              <w:t>đ)</w:t>
            </w:r>
          </w:p>
        </w:tc>
        <w:tc>
          <w:tcPr>
            <w:tcW w:w="787" w:type="dxa"/>
            <w:shd w:val="clear" w:color="auto" w:fill="E2EFD9"/>
          </w:tcPr>
          <w:p w14:paraId="747C436F" w14:textId="77777777" w:rsidR="006305F2" w:rsidRPr="00C463A5" w:rsidRDefault="006305F2" w:rsidP="00C463A5">
            <w:pPr>
              <w:spacing w:before="120" w:after="240"/>
              <w:jc w:val="center"/>
              <w:rPr>
                <w:sz w:val="26"/>
                <w:szCs w:val="26"/>
              </w:rPr>
            </w:pPr>
          </w:p>
        </w:tc>
        <w:tc>
          <w:tcPr>
            <w:tcW w:w="850" w:type="dxa"/>
            <w:shd w:val="clear" w:color="auto" w:fill="DEEBF6"/>
          </w:tcPr>
          <w:p w14:paraId="034D2FF6" w14:textId="5A8EB1AD" w:rsidR="003A042D" w:rsidRPr="00C463A5" w:rsidRDefault="003A042D" w:rsidP="00C463A5">
            <w:pPr>
              <w:spacing w:before="120" w:after="240"/>
              <w:ind w:left="-200" w:firstLine="200"/>
              <w:jc w:val="center"/>
              <w:rPr>
                <w:color w:val="000000" w:themeColor="text1"/>
                <w:sz w:val="26"/>
                <w:szCs w:val="26"/>
              </w:rPr>
            </w:pPr>
            <w:r w:rsidRPr="00C463A5">
              <w:rPr>
                <w:color w:val="000000" w:themeColor="text1"/>
                <w:sz w:val="26"/>
                <w:szCs w:val="26"/>
              </w:rPr>
              <w:t>1</w:t>
            </w:r>
          </w:p>
          <w:p w14:paraId="5E33DC61" w14:textId="73C06BC0" w:rsidR="006305F2" w:rsidRPr="00C463A5" w:rsidRDefault="002D7329" w:rsidP="00C463A5">
            <w:pPr>
              <w:spacing w:before="120" w:after="240"/>
              <w:jc w:val="center"/>
              <w:rPr>
                <w:sz w:val="26"/>
                <w:szCs w:val="26"/>
              </w:rPr>
            </w:pPr>
            <w:r w:rsidRPr="00C463A5">
              <w:rPr>
                <w:sz w:val="26"/>
                <w:szCs w:val="26"/>
              </w:rPr>
              <w:t>(0,2</w:t>
            </w:r>
            <w:r w:rsidR="00E11088" w:rsidRPr="00C463A5">
              <w:rPr>
                <w:sz w:val="26"/>
                <w:szCs w:val="26"/>
                <w:lang w:val="en-US"/>
              </w:rPr>
              <w:t>đ</w:t>
            </w:r>
            <w:r w:rsidR="003A042D" w:rsidRPr="00C463A5">
              <w:rPr>
                <w:sz w:val="26"/>
                <w:szCs w:val="26"/>
              </w:rPr>
              <w:t>)</w:t>
            </w:r>
          </w:p>
        </w:tc>
        <w:tc>
          <w:tcPr>
            <w:tcW w:w="709" w:type="dxa"/>
            <w:shd w:val="clear" w:color="auto" w:fill="DEEBF6"/>
          </w:tcPr>
          <w:p w14:paraId="069A542D" w14:textId="77777777" w:rsidR="006305F2" w:rsidRPr="00C463A5" w:rsidRDefault="006305F2" w:rsidP="00C463A5">
            <w:pPr>
              <w:spacing w:before="120" w:after="240"/>
              <w:jc w:val="center"/>
              <w:rPr>
                <w:sz w:val="26"/>
                <w:szCs w:val="26"/>
              </w:rPr>
            </w:pPr>
          </w:p>
        </w:tc>
        <w:tc>
          <w:tcPr>
            <w:tcW w:w="713" w:type="dxa"/>
            <w:shd w:val="clear" w:color="auto" w:fill="FFF2CC"/>
          </w:tcPr>
          <w:p w14:paraId="699BFB24" w14:textId="77777777" w:rsidR="006305F2" w:rsidRPr="00C463A5" w:rsidRDefault="006305F2" w:rsidP="00C463A5">
            <w:pPr>
              <w:spacing w:before="120" w:after="240"/>
              <w:jc w:val="center"/>
              <w:rPr>
                <w:color w:val="FF0000"/>
                <w:sz w:val="26"/>
                <w:szCs w:val="26"/>
              </w:rPr>
            </w:pPr>
          </w:p>
        </w:tc>
        <w:tc>
          <w:tcPr>
            <w:tcW w:w="704" w:type="dxa"/>
            <w:shd w:val="clear" w:color="auto" w:fill="FFF2CC"/>
          </w:tcPr>
          <w:p w14:paraId="5EEDA3B1" w14:textId="77777777" w:rsidR="006305F2" w:rsidRPr="00C463A5" w:rsidRDefault="002D7329" w:rsidP="00C463A5">
            <w:pPr>
              <w:spacing w:before="120" w:after="240"/>
              <w:jc w:val="center"/>
              <w:rPr>
                <w:sz w:val="26"/>
                <w:szCs w:val="26"/>
                <w:lang w:val="en-US"/>
              </w:rPr>
            </w:pPr>
            <w:r w:rsidRPr="00C463A5">
              <w:rPr>
                <w:sz w:val="26"/>
                <w:szCs w:val="26"/>
                <w:lang w:val="en-US"/>
              </w:rPr>
              <w:t>2</w:t>
            </w:r>
          </w:p>
          <w:p w14:paraId="1FFE8825" w14:textId="37F28DBA" w:rsidR="002D7329" w:rsidRPr="00C463A5" w:rsidRDefault="002D7329" w:rsidP="00C463A5">
            <w:pPr>
              <w:spacing w:before="120" w:after="240"/>
              <w:jc w:val="center"/>
              <w:rPr>
                <w:sz w:val="26"/>
                <w:szCs w:val="26"/>
                <w:lang w:val="en-US"/>
              </w:rPr>
            </w:pPr>
            <w:r w:rsidRPr="00C463A5">
              <w:rPr>
                <w:sz w:val="26"/>
                <w:szCs w:val="26"/>
              </w:rPr>
              <w:t>(2</w:t>
            </w:r>
            <w:r w:rsidR="00E11088" w:rsidRPr="00C463A5">
              <w:rPr>
                <w:sz w:val="26"/>
                <w:szCs w:val="26"/>
                <w:lang w:val="en-US"/>
              </w:rPr>
              <w:t>đ</w:t>
            </w:r>
            <w:r w:rsidRPr="00C463A5">
              <w:rPr>
                <w:sz w:val="26"/>
                <w:szCs w:val="26"/>
              </w:rPr>
              <w:t>)</w:t>
            </w:r>
          </w:p>
        </w:tc>
        <w:tc>
          <w:tcPr>
            <w:tcW w:w="709" w:type="dxa"/>
            <w:shd w:val="clear" w:color="auto" w:fill="E7E6E6"/>
          </w:tcPr>
          <w:p w14:paraId="02B9B4C8" w14:textId="038C5EA1" w:rsidR="006305F2" w:rsidRPr="00C463A5" w:rsidRDefault="006305F2" w:rsidP="00C463A5">
            <w:pPr>
              <w:spacing w:before="120" w:after="240"/>
              <w:jc w:val="center"/>
              <w:rPr>
                <w:color w:val="FF0000"/>
                <w:sz w:val="26"/>
                <w:szCs w:val="26"/>
              </w:rPr>
            </w:pPr>
          </w:p>
        </w:tc>
        <w:tc>
          <w:tcPr>
            <w:tcW w:w="851" w:type="dxa"/>
            <w:shd w:val="clear" w:color="auto" w:fill="E7E6E6"/>
          </w:tcPr>
          <w:p w14:paraId="3B17073A" w14:textId="77777777" w:rsidR="002D7329" w:rsidRPr="00C463A5" w:rsidRDefault="002D7329" w:rsidP="00C463A5">
            <w:pPr>
              <w:spacing w:before="120" w:after="240"/>
              <w:jc w:val="center"/>
              <w:rPr>
                <w:sz w:val="26"/>
                <w:szCs w:val="26"/>
                <w:lang w:val="en-US"/>
              </w:rPr>
            </w:pPr>
            <w:r w:rsidRPr="00C463A5">
              <w:rPr>
                <w:sz w:val="26"/>
                <w:szCs w:val="26"/>
                <w:lang w:val="en-US"/>
              </w:rPr>
              <w:t>1</w:t>
            </w:r>
          </w:p>
          <w:p w14:paraId="29591F1F" w14:textId="6F33DE7A" w:rsidR="006305F2" w:rsidRPr="00C463A5" w:rsidRDefault="002D7329" w:rsidP="00C463A5">
            <w:pPr>
              <w:spacing w:before="120" w:after="240"/>
              <w:jc w:val="center"/>
              <w:rPr>
                <w:sz w:val="26"/>
                <w:szCs w:val="26"/>
              </w:rPr>
            </w:pPr>
            <w:r w:rsidRPr="00C463A5">
              <w:rPr>
                <w:sz w:val="26"/>
                <w:szCs w:val="26"/>
              </w:rPr>
              <w:t>(</w:t>
            </w:r>
            <w:r w:rsidRPr="00C463A5">
              <w:rPr>
                <w:sz w:val="26"/>
                <w:szCs w:val="26"/>
                <w:lang w:val="en-US"/>
              </w:rPr>
              <w:t>0,5</w:t>
            </w:r>
            <w:r w:rsidR="00E11088" w:rsidRPr="00C463A5">
              <w:rPr>
                <w:sz w:val="26"/>
                <w:szCs w:val="26"/>
                <w:lang w:val="en-US"/>
              </w:rPr>
              <w:t>đ</w:t>
            </w:r>
            <w:r w:rsidRPr="00C463A5">
              <w:rPr>
                <w:sz w:val="26"/>
                <w:szCs w:val="26"/>
              </w:rPr>
              <w:t>)</w:t>
            </w:r>
          </w:p>
        </w:tc>
        <w:tc>
          <w:tcPr>
            <w:tcW w:w="891" w:type="dxa"/>
          </w:tcPr>
          <w:p w14:paraId="0A5E989D" w14:textId="77777777" w:rsidR="00E11088" w:rsidRPr="00C463A5" w:rsidRDefault="00E11088" w:rsidP="00C463A5">
            <w:pPr>
              <w:spacing w:before="120" w:after="240"/>
              <w:ind w:left="-200" w:firstLine="200"/>
              <w:jc w:val="center"/>
              <w:rPr>
                <w:color w:val="000000" w:themeColor="text1"/>
                <w:sz w:val="26"/>
                <w:szCs w:val="26"/>
                <w:lang w:val="en-US"/>
              </w:rPr>
            </w:pPr>
            <w:r w:rsidRPr="00C463A5">
              <w:rPr>
                <w:color w:val="000000" w:themeColor="text1"/>
                <w:sz w:val="26"/>
                <w:szCs w:val="26"/>
                <w:lang w:val="en-US"/>
              </w:rPr>
              <w:t>6</w:t>
            </w:r>
          </w:p>
          <w:p w14:paraId="5B0BA029" w14:textId="64FF9516" w:rsidR="006305F2" w:rsidRPr="00C463A5" w:rsidRDefault="00E11088" w:rsidP="00C463A5">
            <w:pPr>
              <w:spacing w:before="120" w:after="240"/>
              <w:jc w:val="center"/>
              <w:rPr>
                <w:sz w:val="26"/>
                <w:szCs w:val="26"/>
              </w:rPr>
            </w:pPr>
            <w:r w:rsidRPr="00C463A5">
              <w:rPr>
                <w:sz w:val="26"/>
                <w:szCs w:val="26"/>
              </w:rPr>
              <w:t>(</w:t>
            </w:r>
            <w:r w:rsidRPr="00C463A5">
              <w:rPr>
                <w:sz w:val="26"/>
                <w:szCs w:val="26"/>
                <w:lang w:val="en-US"/>
              </w:rPr>
              <w:t>31%</w:t>
            </w:r>
            <w:r w:rsidRPr="00C463A5">
              <w:rPr>
                <w:sz w:val="26"/>
                <w:szCs w:val="26"/>
              </w:rPr>
              <w:t>)</w:t>
            </w:r>
          </w:p>
        </w:tc>
      </w:tr>
      <w:tr w:rsidR="003F574D" w:rsidRPr="00C463A5" w14:paraId="239CD4EA" w14:textId="77777777" w:rsidTr="00E11088">
        <w:trPr>
          <w:trHeight w:val="260"/>
        </w:trPr>
        <w:tc>
          <w:tcPr>
            <w:tcW w:w="581" w:type="dxa"/>
            <w:vAlign w:val="center"/>
          </w:tcPr>
          <w:p w14:paraId="349C3D1E" w14:textId="71C78F80" w:rsidR="003F574D" w:rsidRPr="00C463A5" w:rsidRDefault="002D7329" w:rsidP="00C463A5">
            <w:pPr>
              <w:spacing w:before="120" w:after="240"/>
              <w:jc w:val="center"/>
              <w:rPr>
                <w:b/>
                <w:sz w:val="26"/>
                <w:szCs w:val="26"/>
                <w:lang w:val="en-US"/>
              </w:rPr>
            </w:pPr>
            <w:r w:rsidRPr="00C463A5">
              <w:rPr>
                <w:b/>
                <w:sz w:val="26"/>
                <w:szCs w:val="26"/>
                <w:lang w:val="en-US"/>
              </w:rPr>
              <w:t>2</w:t>
            </w:r>
          </w:p>
          <w:p w14:paraId="68E166B0" w14:textId="77777777" w:rsidR="003F574D" w:rsidRPr="00C463A5" w:rsidRDefault="003F574D" w:rsidP="00C463A5">
            <w:pPr>
              <w:spacing w:before="120" w:after="240"/>
              <w:ind w:hanging="1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375" w:type="dxa"/>
            <w:vAlign w:val="center"/>
          </w:tcPr>
          <w:p w14:paraId="102D0488" w14:textId="77777777" w:rsidR="003F574D" w:rsidRPr="00C463A5" w:rsidRDefault="003F574D" w:rsidP="00C463A5">
            <w:pPr>
              <w:spacing w:before="120" w:after="240"/>
              <w:rPr>
                <w:b/>
                <w:color w:val="000000"/>
                <w:sz w:val="26"/>
                <w:szCs w:val="26"/>
              </w:rPr>
            </w:pPr>
            <w:r w:rsidRPr="00C463A5">
              <w:rPr>
                <w:b/>
                <w:color w:val="000000"/>
                <w:sz w:val="26"/>
                <w:szCs w:val="26"/>
              </w:rPr>
              <w:t>Một số yếu tố xác suất</w:t>
            </w:r>
          </w:p>
          <w:p w14:paraId="341A5318" w14:textId="0EEB80F9" w:rsidR="003F574D" w:rsidRPr="00C463A5" w:rsidRDefault="003F574D" w:rsidP="00C463A5">
            <w:pPr>
              <w:spacing w:before="120" w:after="240"/>
              <w:rPr>
                <w:b/>
                <w:color w:val="000000"/>
                <w:sz w:val="26"/>
                <w:szCs w:val="26"/>
              </w:rPr>
            </w:pPr>
            <w:r w:rsidRPr="00C463A5">
              <w:rPr>
                <w:b/>
                <w:color w:val="000000"/>
                <w:sz w:val="26"/>
                <w:szCs w:val="26"/>
              </w:rPr>
              <w:t>(</w:t>
            </w:r>
            <w:r w:rsidR="002D7329" w:rsidRPr="00C463A5">
              <w:rPr>
                <w:b/>
                <w:color w:val="000000"/>
                <w:sz w:val="26"/>
                <w:szCs w:val="26"/>
                <w:lang w:val="en-US"/>
              </w:rPr>
              <w:t>20</w:t>
            </w:r>
            <w:r w:rsidRPr="00C463A5">
              <w:rPr>
                <w:b/>
                <w:color w:val="000000"/>
                <w:sz w:val="26"/>
                <w:szCs w:val="26"/>
              </w:rPr>
              <w:t xml:space="preserve"> tiết)</w:t>
            </w:r>
          </w:p>
        </w:tc>
        <w:tc>
          <w:tcPr>
            <w:tcW w:w="1560" w:type="dxa"/>
          </w:tcPr>
          <w:p w14:paraId="24A983C1" w14:textId="268CB3A3" w:rsidR="003F574D" w:rsidRPr="00C463A5" w:rsidRDefault="003F574D" w:rsidP="00C463A5">
            <w:pPr>
              <w:spacing w:before="120" w:after="120"/>
              <w:rPr>
                <w:bCs/>
                <w:color w:val="434343"/>
                <w:sz w:val="26"/>
                <w:szCs w:val="26"/>
              </w:rPr>
            </w:pPr>
            <w:r w:rsidRPr="00C463A5">
              <w:rPr>
                <w:bCs/>
                <w:color w:val="000000"/>
                <w:sz w:val="26"/>
                <w:szCs w:val="26"/>
              </w:rPr>
              <w:t>Làm quen với biến cố và xác suất của biến cố</w:t>
            </w:r>
          </w:p>
        </w:tc>
        <w:tc>
          <w:tcPr>
            <w:tcW w:w="914" w:type="dxa"/>
            <w:shd w:val="clear" w:color="auto" w:fill="E2EFD9"/>
            <w:vAlign w:val="center"/>
          </w:tcPr>
          <w:p w14:paraId="3DAB83E7" w14:textId="53418977" w:rsidR="003A042D" w:rsidRPr="00C463A5" w:rsidRDefault="002D7329" w:rsidP="00C463A5">
            <w:pPr>
              <w:spacing w:before="120" w:after="240"/>
              <w:ind w:left="-200" w:firstLine="200"/>
              <w:jc w:val="center"/>
              <w:rPr>
                <w:color w:val="000000" w:themeColor="text1"/>
                <w:sz w:val="26"/>
                <w:szCs w:val="26"/>
                <w:lang w:val="en-US"/>
              </w:rPr>
            </w:pPr>
            <w:r w:rsidRPr="00C463A5">
              <w:rPr>
                <w:color w:val="000000" w:themeColor="text1"/>
                <w:sz w:val="26"/>
                <w:szCs w:val="26"/>
                <w:lang w:val="en-US"/>
              </w:rPr>
              <w:t>2</w:t>
            </w:r>
          </w:p>
          <w:p w14:paraId="55E12B8A" w14:textId="33EADA38" w:rsidR="003F574D" w:rsidRPr="00C463A5" w:rsidRDefault="003A042D" w:rsidP="00C463A5">
            <w:pPr>
              <w:spacing w:before="120" w:after="240"/>
              <w:jc w:val="center"/>
              <w:rPr>
                <w:sz w:val="26"/>
                <w:szCs w:val="26"/>
              </w:rPr>
            </w:pPr>
            <w:r w:rsidRPr="00C463A5">
              <w:rPr>
                <w:sz w:val="26"/>
                <w:szCs w:val="26"/>
              </w:rPr>
              <w:t>(0,</w:t>
            </w:r>
            <w:r w:rsidR="002D7329" w:rsidRPr="00C463A5">
              <w:rPr>
                <w:sz w:val="26"/>
                <w:szCs w:val="26"/>
                <w:lang w:val="en-US"/>
              </w:rPr>
              <w:t>4</w:t>
            </w:r>
            <w:r w:rsidR="00E11088" w:rsidRPr="00C463A5">
              <w:rPr>
                <w:sz w:val="26"/>
                <w:szCs w:val="26"/>
                <w:lang w:val="en-US"/>
              </w:rPr>
              <w:t>đ</w:t>
            </w:r>
            <w:r w:rsidRPr="00C463A5">
              <w:rPr>
                <w:sz w:val="26"/>
                <w:szCs w:val="26"/>
              </w:rPr>
              <w:t>)</w:t>
            </w:r>
          </w:p>
        </w:tc>
        <w:tc>
          <w:tcPr>
            <w:tcW w:w="787" w:type="dxa"/>
            <w:shd w:val="clear" w:color="auto" w:fill="E2EFD9"/>
            <w:vAlign w:val="center"/>
          </w:tcPr>
          <w:p w14:paraId="132DD6C2" w14:textId="77777777" w:rsidR="002D7329" w:rsidRPr="00C463A5" w:rsidRDefault="002D7329" w:rsidP="00C463A5">
            <w:pPr>
              <w:spacing w:before="120" w:after="240"/>
              <w:ind w:left="-200" w:firstLine="200"/>
              <w:jc w:val="center"/>
              <w:rPr>
                <w:color w:val="000000" w:themeColor="text1"/>
                <w:sz w:val="26"/>
                <w:szCs w:val="26"/>
                <w:lang w:val="en-US"/>
              </w:rPr>
            </w:pPr>
            <w:r w:rsidRPr="00C463A5">
              <w:rPr>
                <w:color w:val="000000" w:themeColor="text1"/>
                <w:sz w:val="26"/>
                <w:szCs w:val="26"/>
                <w:lang w:val="en-US"/>
              </w:rPr>
              <w:t>2</w:t>
            </w:r>
          </w:p>
          <w:p w14:paraId="3A50312A" w14:textId="53C25F66" w:rsidR="003F574D" w:rsidRPr="00C463A5" w:rsidRDefault="002D7329" w:rsidP="00C463A5">
            <w:pPr>
              <w:spacing w:before="120" w:after="240"/>
              <w:jc w:val="center"/>
              <w:rPr>
                <w:sz w:val="26"/>
                <w:szCs w:val="26"/>
              </w:rPr>
            </w:pPr>
            <w:r w:rsidRPr="00C463A5">
              <w:rPr>
                <w:sz w:val="26"/>
                <w:szCs w:val="26"/>
              </w:rPr>
              <w:t>(</w:t>
            </w:r>
            <w:r w:rsidRPr="00C463A5">
              <w:rPr>
                <w:sz w:val="26"/>
                <w:szCs w:val="26"/>
                <w:lang w:val="en-US"/>
              </w:rPr>
              <w:t>2</w:t>
            </w:r>
            <w:r w:rsidR="00E11088" w:rsidRPr="00C463A5">
              <w:rPr>
                <w:sz w:val="26"/>
                <w:szCs w:val="26"/>
                <w:lang w:val="en-US"/>
              </w:rPr>
              <w:t>đ</w:t>
            </w:r>
            <w:r w:rsidRPr="00C463A5">
              <w:rPr>
                <w:sz w:val="26"/>
                <w:szCs w:val="26"/>
              </w:rPr>
              <w:t>)</w:t>
            </w:r>
          </w:p>
        </w:tc>
        <w:tc>
          <w:tcPr>
            <w:tcW w:w="850" w:type="dxa"/>
            <w:shd w:val="clear" w:color="auto" w:fill="DEEBF6"/>
            <w:vAlign w:val="center"/>
          </w:tcPr>
          <w:p w14:paraId="317ADE8B" w14:textId="6D6E9D1C" w:rsidR="003F574D" w:rsidRPr="00C463A5" w:rsidRDefault="003F574D" w:rsidP="00C463A5">
            <w:pPr>
              <w:spacing w:before="120" w:after="240"/>
              <w:jc w:val="center"/>
              <w:rPr>
                <w:sz w:val="26"/>
                <w:szCs w:val="26"/>
              </w:rPr>
            </w:pPr>
          </w:p>
        </w:tc>
        <w:tc>
          <w:tcPr>
            <w:tcW w:w="709" w:type="dxa"/>
            <w:shd w:val="clear" w:color="auto" w:fill="DEEBF6"/>
            <w:vAlign w:val="center"/>
          </w:tcPr>
          <w:p w14:paraId="23F6220B" w14:textId="4BE2E9CB" w:rsidR="003F574D" w:rsidRPr="00C463A5" w:rsidRDefault="003F574D" w:rsidP="00C463A5">
            <w:pPr>
              <w:spacing w:before="120" w:after="240"/>
              <w:jc w:val="center"/>
              <w:rPr>
                <w:sz w:val="26"/>
                <w:szCs w:val="26"/>
              </w:rPr>
            </w:pPr>
          </w:p>
        </w:tc>
        <w:tc>
          <w:tcPr>
            <w:tcW w:w="713" w:type="dxa"/>
            <w:shd w:val="clear" w:color="auto" w:fill="FFF2CC"/>
            <w:vAlign w:val="center"/>
          </w:tcPr>
          <w:p w14:paraId="3484B92B" w14:textId="77777777" w:rsidR="003F574D" w:rsidRPr="00C463A5" w:rsidRDefault="003F574D" w:rsidP="00C463A5">
            <w:pPr>
              <w:spacing w:before="120" w:after="240"/>
              <w:jc w:val="center"/>
              <w:rPr>
                <w:color w:val="FF0000"/>
                <w:sz w:val="26"/>
                <w:szCs w:val="26"/>
              </w:rPr>
            </w:pPr>
          </w:p>
        </w:tc>
        <w:tc>
          <w:tcPr>
            <w:tcW w:w="704" w:type="dxa"/>
            <w:shd w:val="clear" w:color="auto" w:fill="FFF2CC"/>
            <w:vAlign w:val="center"/>
          </w:tcPr>
          <w:p w14:paraId="62C070CC" w14:textId="77777777" w:rsidR="003F574D" w:rsidRPr="00C463A5" w:rsidRDefault="003F574D" w:rsidP="00C463A5">
            <w:pPr>
              <w:spacing w:before="120" w:after="240"/>
              <w:jc w:val="center"/>
              <w:rPr>
                <w:sz w:val="26"/>
                <w:szCs w:val="26"/>
              </w:rPr>
            </w:pPr>
          </w:p>
        </w:tc>
        <w:tc>
          <w:tcPr>
            <w:tcW w:w="709" w:type="dxa"/>
            <w:shd w:val="clear" w:color="auto" w:fill="E7E6E6"/>
            <w:vAlign w:val="center"/>
          </w:tcPr>
          <w:p w14:paraId="0BB43B92" w14:textId="77777777" w:rsidR="003F574D" w:rsidRPr="00C463A5" w:rsidRDefault="003F574D" w:rsidP="00C463A5">
            <w:pPr>
              <w:spacing w:before="120" w:after="240"/>
              <w:jc w:val="center"/>
              <w:rPr>
                <w:color w:val="FF0000"/>
                <w:sz w:val="26"/>
                <w:szCs w:val="26"/>
              </w:rPr>
            </w:pPr>
          </w:p>
        </w:tc>
        <w:tc>
          <w:tcPr>
            <w:tcW w:w="851" w:type="dxa"/>
            <w:shd w:val="clear" w:color="auto" w:fill="E7E6E6"/>
            <w:vAlign w:val="center"/>
          </w:tcPr>
          <w:p w14:paraId="1C5E1460" w14:textId="77777777" w:rsidR="003F574D" w:rsidRPr="00C463A5" w:rsidRDefault="003F574D" w:rsidP="00C463A5">
            <w:pPr>
              <w:spacing w:before="120" w:after="240"/>
              <w:jc w:val="center"/>
              <w:rPr>
                <w:sz w:val="26"/>
                <w:szCs w:val="26"/>
              </w:rPr>
            </w:pPr>
          </w:p>
        </w:tc>
        <w:tc>
          <w:tcPr>
            <w:tcW w:w="891" w:type="dxa"/>
          </w:tcPr>
          <w:p w14:paraId="0205C507" w14:textId="11B869A3" w:rsidR="00E11088" w:rsidRPr="00C463A5" w:rsidRDefault="00E11088" w:rsidP="00C463A5">
            <w:pPr>
              <w:spacing w:before="120" w:after="240"/>
              <w:ind w:left="-200" w:firstLine="200"/>
              <w:jc w:val="center"/>
              <w:rPr>
                <w:color w:val="000000" w:themeColor="text1"/>
                <w:sz w:val="26"/>
                <w:szCs w:val="26"/>
                <w:lang w:val="en-US"/>
              </w:rPr>
            </w:pPr>
            <w:r w:rsidRPr="00C463A5">
              <w:rPr>
                <w:color w:val="000000" w:themeColor="text1"/>
                <w:sz w:val="26"/>
                <w:szCs w:val="26"/>
                <w:lang w:val="en-US"/>
              </w:rPr>
              <w:t>4</w:t>
            </w:r>
          </w:p>
          <w:p w14:paraId="60407386" w14:textId="56781661" w:rsidR="003F574D" w:rsidRPr="00C463A5" w:rsidRDefault="00E11088" w:rsidP="00C463A5">
            <w:pPr>
              <w:spacing w:before="120" w:after="240"/>
              <w:jc w:val="center"/>
              <w:rPr>
                <w:sz w:val="26"/>
                <w:szCs w:val="26"/>
              </w:rPr>
            </w:pPr>
            <w:r w:rsidRPr="00C463A5">
              <w:rPr>
                <w:sz w:val="26"/>
                <w:szCs w:val="26"/>
              </w:rPr>
              <w:t>(</w:t>
            </w:r>
            <w:r w:rsidRPr="00C463A5">
              <w:rPr>
                <w:sz w:val="26"/>
                <w:szCs w:val="26"/>
                <w:lang w:val="en-US"/>
              </w:rPr>
              <w:t>24%</w:t>
            </w:r>
            <w:r w:rsidRPr="00C463A5">
              <w:rPr>
                <w:sz w:val="26"/>
                <w:szCs w:val="26"/>
              </w:rPr>
              <w:t>)</w:t>
            </w:r>
          </w:p>
        </w:tc>
      </w:tr>
      <w:tr w:rsidR="003A042D" w:rsidRPr="00C463A5" w14:paraId="0E6A04F9" w14:textId="77777777" w:rsidTr="00E11088">
        <w:trPr>
          <w:trHeight w:val="260"/>
        </w:trPr>
        <w:tc>
          <w:tcPr>
            <w:tcW w:w="581" w:type="dxa"/>
            <w:vAlign w:val="center"/>
          </w:tcPr>
          <w:p w14:paraId="00EA4A71" w14:textId="14796FF9" w:rsidR="003A042D" w:rsidRPr="00C463A5" w:rsidRDefault="002D7329" w:rsidP="00C463A5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C463A5">
              <w:rPr>
                <w:b/>
                <w:sz w:val="26"/>
                <w:szCs w:val="26"/>
                <w:lang w:val="en-US"/>
              </w:rPr>
              <w:t>3</w:t>
            </w:r>
          </w:p>
        </w:tc>
        <w:tc>
          <w:tcPr>
            <w:tcW w:w="1375" w:type="dxa"/>
          </w:tcPr>
          <w:p w14:paraId="5419911E" w14:textId="77777777" w:rsidR="00FD2944" w:rsidRPr="00C463A5" w:rsidRDefault="00FD2944" w:rsidP="00C463A5">
            <w:pPr>
              <w:rPr>
                <w:b/>
                <w:color w:val="000000"/>
                <w:sz w:val="26"/>
                <w:szCs w:val="26"/>
                <w:lang w:val="en-US"/>
              </w:rPr>
            </w:pPr>
          </w:p>
          <w:p w14:paraId="73E11432" w14:textId="77777777" w:rsidR="00FD2944" w:rsidRPr="00C463A5" w:rsidRDefault="00FD2944" w:rsidP="00C463A5">
            <w:pPr>
              <w:rPr>
                <w:b/>
                <w:color w:val="000000"/>
                <w:sz w:val="26"/>
                <w:szCs w:val="26"/>
                <w:lang w:val="en-US"/>
              </w:rPr>
            </w:pPr>
          </w:p>
          <w:p w14:paraId="1CD0BC60" w14:textId="77777777" w:rsidR="00FD2944" w:rsidRPr="00C463A5" w:rsidRDefault="00FD2944" w:rsidP="00C463A5">
            <w:pPr>
              <w:rPr>
                <w:b/>
                <w:color w:val="000000"/>
                <w:sz w:val="26"/>
                <w:szCs w:val="26"/>
                <w:lang w:val="en-US"/>
              </w:rPr>
            </w:pPr>
          </w:p>
          <w:p w14:paraId="0ED76C3F" w14:textId="77777777" w:rsidR="00FD2944" w:rsidRPr="00C463A5" w:rsidRDefault="00FD2944" w:rsidP="00C463A5">
            <w:pPr>
              <w:rPr>
                <w:b/>
                <w:color w:val="000000"/>
                <w:sz w:val="26"/>
                <w:szCs w:val="26"/>
                <w:lang w:val="en-US"/>
              </w:rPr>
            </w:pPr>
          </w:p>
          <w:p w14:paraId="37367AA3" w14:textId="01895C4A" w:rsidR="003A042D" w:rsidRPr="00C463A5" w:rsidRDefault="00E11088" w:rsidP="00C463A5">
            <w:pPr>
              <w:rPr>
                <w:b/>
                <w:color w:val="000000"/>
                <w:sz w:val="26"/>
                <w:szCs w:val="26"/>
                <w:lang w:val="en-US"/>
              </w:rPr>
            </w:pPr>
            <w:r w:rsidRPr="00C463A5">
              <w:rPr>
                <w:b/>
                <w:color w:val="000000"/>
                <w:sz w:val="26"/>
                <w:szCs w:val="26"/>
                <w:lang w:val="en-US"/>
              </w:rPr>
              <w:t>Hình học</w:t>
            </w:r>
          </w:p>
        </w:tc>
        <w:tc>
          <w:tcPr>
            <w:tcW w:w="1560" w:type="dxa"/>
          </w:tcPr>
          <w:p w14:paraId="262F6857" w14:textId="77777777" w:rsidR="00E11088" w:rsidRPr="00C463A5" w:rsidRDefault="00E11088" w:rsidP="00C463A5">
            <w:pPr>
              <w:spacing w:before="120" w:after="120"/>
              <w:rPr>
                <w:bCs/>
                <w:color w:val="000000"/>
                <w:sz w:val="26"/>
                <w:szCs w:val="26"/>
                <w:lang w:val="en-US"/>
              </w:rPr>
            </w:pPr>
            <w:r w:rsidRPr="00C463A5">
              <w:rPr>
                <w:bCs/>
                <w:color w:val="000000"/>
                <w:sz w:val="26"/>
                <w:szCs w:val="26"/>
                <w:lang w:val="en-US"/>
              </w:rPr>
              <w:t>Các trường hợp bằng nhau của tam giác.</w:t>
            </w:r>
          </w:p>
          <w:p w14:paraId="400B91CA" w14:textId="5EEF8788" w:rsidR="003A042D" w:rsidRPr="00C463A5" w:rsidRDefault="003A042D" w:rsidP="00C463A5">
            <w:pPr>
              <w:spacing w:before="120" w:after="120"/>
              <w:rPr>
                <w:bCs/>
                <w:sz w:val="26"/>
                <w:szCs w:val="26"/>
                <w:lang w:val="en-US"/>
              </w:rPr>
            </w:pPr>
            <w:r w:rsidRPr="00C463A5">
              <w:rPr>
                <w:bCs/>
                <w:color w:val="000000"/>
                <w:sz w:val="26"/>
                <w:szCs w:val="26"/>
              </w:rPr>
              <w:t>Quan hệ giữa các yếu tố trong tam giác.</w:t>
            </w:r>
          </w:p>
        </w:tc>
        <w:tc>
          <w:tcPr>
            <w:tcW w:w="914" w:type="dxa"/>
            <w:shd w:val="clear" w:color="auto" w:fill="E2EFD9"/>
            <w:vAlign w:val="center"/>
          </w:tcPr>
          <w:p w14:paraId="16E4B7C5" w14:textId="3C8D5DAE" w:rsidR="003A042D" w:rsidRPr="00C463A5" w:rsidRDefault="003A042D" w:rsidP="00C463A5">
            <w:pPr>
              <w:spacing w:before="120" w:after="240"/>
              <w:jc w:val="center"/>
              <w:rPr>
                <w:sz w:val="26"/>
                <w:szCs w:val="26"/>
              </w:rPr>
            </w:pPr>
          </w:p>
        </w:tc>
        <w:tc>
          <w:tcPr>
            <w:tcW w:w="787" w:type="dxa"/>
            <w:shd w:val="clear" w:color="auto" w:fill="E2EFD9"/>
            <w:vAlign w:val="center"/>
          </w:tcPr>
          <w:p w14:paraId="5F6ABBAF" w14:textId="5E44DF0D" w:rsidR="003A042D" w:rsidRPr="00C463A5" w:rsidRDefault="003A042D" w:rsidP="00C463A5">
            <w:pPr>
              <w:spacing w:before="120" w:after="240"/>
              <w:jc w:val="center"/>
              <w:rPr>
                <w:sz w:val="26"/>
                <w:szCs w:val="26"/>
              </w:rPr>
            </w:pPr>
          </w:p>
        </w:tc>
        <w:tc>
          <w:tcPr>
            <w:tcW w:w="850" w:type="dxa"/>
            <w:shd w:val="clear" w:color="auto" w:fill="DEEBF6"/>
            <w:vAlign w:val="center"/>
          </w:tcPr>
          <w:p w14:paraId="4CC90EFE" w14:textId="3A8A5F17" w:rsidR="003A042D" w:rsidRPr="00C463A5" w:rsidRDefault="00E11088" w:rsidP="00C463A5">
            <w:pPr>
              <w:spacing w:before="120" w:after="240"/>
              <w:ind w:left="-200" w:firstLine="200"/>
              <w:jc w:val="center"/>
              <w:rPr>
                <w:color w:val="000000" w:themeColor="text1"/>
                <w:sz w:val="26"/>
                <w:szCs w:val="26"/>
                <w:lang w:val="en-US"/>
              </w:rPr>
            </w:pPr>
            <w:r w:rsidRPr="00C463A5">
              <w:rPr>
                <w:color w:val="000000" w:themeColor="text1"/>
                <w:sz w:val="26"/>
                <w:szCs w:val="26"/>
                <w:lang w:val="en-US"/>
              </w:rPr>
              <w:t>4</w:t>
            </w:r>
          </w:p>
          <w:p w14:paraId="1CAF0E7B" w14:textId="2894F71A" w:rsidR="003A042D" w:rsidRPr="00C463A5" w:rsidRDefault="00E11088" w:rsidP="00C463A5">
            <w:pPr>
              <w:spacing w:before="120" w:after="240"/>
              <w:jc w:val="center"/>
              <w:rPr>
                <w:sz w:val="26"/>
                <w:szCs w:val="26"/>
              </w:rPr>
            </w:pPr>
            <w:r w:rsidRPr="00C463A5">
              <w:rPr>
                <w:sz w:val="26"/>
                <w:szCs w:val="26"/>
              </w:rPr>
              <w:t>(0,</w:t>
            </w:r>
            <w:r w:rsidRPr="00C463A5">
              <w:rPr>
                <w:sz w:val="26"/>
                <w:szCs w:val="26"/>
                <w:lang w:val="en-US"/>
              </w:rPr>
              <w:t>8đ</w:t>
            </w:r>
            <w:r w:rsidR="003A042D" w:rsidRPr="00C463A5">
              <w:rPr>
                <w:sz w:val="26"/>
                <w:szCs w:val="26"/>
              </w:rPr>
              <w:t>)</w:t>
            </w:r>
          </w:p>
        </w:tc>
        <w:tc>
          <w:tcPr>
            <w:tcW w:w="709" w:type="dxa"/>
            <w:shd w:val="clear" w:color="auto" w:fill="DEEBF6"/>
            <w:vAlign w:val="center"/>
          </w:tcPr>
          <w:p w14:paraId="40E552D2" w14:textId="7DF830AF" w:rsidR="00E11088" w:rsidRPr="00C463A5" w:rsidRDefault="00E11088" w:rsidP="00C463A5">
            <w:pPr>
              <w:spacing w:before="120" w:after="240"/>
              <w:ind w:left="-200" w:firstLine="200"/>
              <w:jc w:val="center"/>
              <w:rPr>
                <w:color w:val="000000" w:themeColor="text1"/>
                <w:sz w:val="26"/>
                <w:szCs w:val="26"/>
                <w:lang w:val="en-US"/>
              </w:rPr>
            </w:pPr>
            <w:r w:rsidRPr="00C463A5">
              <w:rPr>
                <w:color w:val="000000" w:themeColor="text1"/>
                <w:sz w:val="26"/>
                <w:szCs w:val="26"/>
                <w:lang w:val="en-US"/>
              </w:rPr>
              <w:t>2</w:t>
            </w:r>
          </w:p>
          <w:p w14:paraId="02CB395D" w14:textId="75D85B69" w:rsidR="003A042D" w:rsidRPr="00C463A5" w:rsidRDefault="00E11088" w:rsidP="00C463A5">
            <w:pPr>
              <w:spacing w:before="120" w:after="240"/>
              <w:jc w:val="center"/>
              <w:rPr>
                <w:sz w:val="26"/>
                <w:szCs w:val="26"/>
              </w:rPr>
            </w:pPr>
            <w:r w:rsidRPr="00C463A5">
              <w:rPr>
                <w:sz w:val="26"/>
                <w:szCs w:val="26"/>
              </w:rPr>
              <w:t>(</w:t>
            </w:r>
            <w:r w:rsidRPr="00C463A5">
              <w:rPr>
                <w:sz w:val="26"/>
                <w:szCs w:val="26"/>
                <w:lang w:val="en-US"/>
              </w:rPr>
              <w:t>2đ</w:t>
            </w:r>
            <w:r w:rsidRPr="00C463A5">
              <w:rPr>
                <w:sz w:val="26"/>
                <w:szCs w:val="26"/>
              </w:rPr>
              <w:t>)</w:t>
            </w:r>
          </w:p>
        </w:tc>
        <w:tc>
          <w:tcPr>
            <w:tcW w:w="713" w:type="dxa"/>
            <w:shd w:val="clear" w:color="auto" w:fill="FFF2CC"/>
            <w:vAlign w:val="center"/>
          </w:tcPr>
          <w:p w14:paraId="49644C7F" w14:textId="77777777" w:rsidR="003A042D" w:rsidRPr="00C463A5" w:rsidRDefault="003A042D" w:rsidP="00C463A5">
            <w:pPr>
              <w:spacing w:before="120" w:after="240"/>
              <w:jc w:val="center"/>
              <w:rPr>
                <w:color w:val="FF0000"/>
                <w:sz w:val="26"/>
                <w:szCs w:val="26"/>
              </w:rPr>
            </w:pPr>
          </w:p>
        </w:tc>
        <w:tc>
          <w:tcPr>
            <w:tcW w:w="704" w:type="dxa"/>
            <w:shd w:val="clear" w:color="auto" w:fill="FFF2CC"/>
            <w:vAlign w:val="center"/>
          </w:tcPr>
          <w:p w14:paraId="27D78852" w14:textId="77777777" w:rsidR="003A042D" w:rsidRPr="00C463A5" w:rsidRDefault="003A042D" w:rsidP="00C463A5">
            <w:pPr>
              <w:spacing w:before="120" w:after="240"/>
              <w:jc w:val="center"/>
              <w:rPr>
                <w:sz w:val="26"/>
                <w:szCs w:val="26"/>
              </w:rPr>
            </w:pPr>
          </w:p>
        </w:tc>
        <w:tc>
          <w:tcPr>
            <w:tcW w:w="709" w:type="dxa"/>
            <w:shd w:val="clear" w:color="auto" w:fill="E7E6E6"/>
            <w:vAlign w:val="center"/>
          </w:tcPr>
          <w:p w14:paraId="129576A7" w14:textId="77777777" w:rsidR="003A042D" w:rsidRPr="00C463A5" w:rsidRDefault="003A042D" w:rsidP="00C463A5">
            <w:pPr>
              <w:spacing w:before="120" w:after="240"/>
              <w:jc w:val="center"/>
              <w:rPr>
                <w:color w:val="FF0000"/>
                <w:sz w:val="26"/>
                <w:szCs w:val="26"/>
              </w:rPr>
            </w:pPr>
          </w:p>
        </w:tc>
        <w:tc>
          <w:tcPr>
            <w:tcW w:w="851" w:type="dxa"/>
            <w:shd w:val="clear" w:color="auto" w:fill="E7E6E6"/>
            <w:vAlign w:val="center"/>
          </w:tcPr>
          <w:p w14:paraId="4D65EFF0" w14:textId="77777777" w:rsidR="00E11088" w:rsidRPr="00C463A5" w:rsidRDefault="00E11088" w:rsidP="00C463A5">
            <w:pPr>
              <w:spacing w:before="120" w:after="240"/>
              <w:jc w:val="center"/>
              <w:rPr>
                <w:sz w:val="26"/>
                <w:szCs w:val="26"/>
                <w:lang w:val="en-US"/>
              </w:rPr>
            </w:pPr>
            <w:r w:rsidRPr="00C463A5">
              <w:rPr>
                <w:sz w:val="26"/>
                <w:szCs w:val="26"/>
                <w:lang w:val="en-US"/>
              </w:rPr>
              <w:t>1</w:t>
            </w:r>
          </w:p>
          <w:p w14:paraId="0AF59560" w14:textId="5AB2A85F" w:rsidR="003A042D" w:rsidRPr="00C463A5" w:rsidRDefault="00E11088" w:rsidP="00C463A5">
            <w:pPr>
              <w:spacing w:before="120" w:after="240"/>
              <w:jc w:val="center"/>
              <w:rPr>
                <w:sz w:val="26"/>
                <w:szCs w:val="26"/>
              </w:rPr>
            </w:pPr>
            <w:r w:rsidRPr="00C463A5">
              <w:rPr>
                <w:sz w:val="26"/>
                <w:szCs w:val="26"/>
              </w:rPr>
              <w:t>(</w:t>
            </w:r>
            <w:r w:rsidRPr="00C463A5">
              <w:rPr>
                <w:sz w:val="26"/>
                <w:szCs w:val="26"/>
                <w:lang w:val="en-US"/>
              </w:rPr>
              <w:t>0,5đ</w:t>
            </w:r>
            <w:r w:rsidRPr="00C463A5">
              <w:rPr>
                <w:sz w:val="26"/>
                <w:szCs w:val="26"/>
              </w:rPr>
              <w:t>)</w:t>
            </w:r>
          </w:p>
        </w:tc>
        <w:tc>
          <w:tcPr>
            <w:tcW w:w="891" w:type="dxa"/>
          </w:tcPr>
          <w:p w14:paraId="4E243DBC" w14:textId="77777777" w:rsidR="00E11088" w:rsidRPr="00C463A5" w:rsidRDefault="00E11088" w:rsidP="00C463A5">
            <w:pPr>
              <w:spacing w:before="120" w:after="240"/>
              <w:ind w:left="-200" w:firstLine="200"/>
              <w:jc w:val="center"/>
              <w:rPr>
                <w:color w:val="000000" w:themeColor="text1"/>
                <w:sz w:val="26"/>
                <w:szCs w:val="26"/>
                <w:lang w:val="en-US"/>
              </w:rPr>
            </w:pPr>
          </w:p>
          <w:p w14:paraId="5F613A00" w14:textId="77777777" w:rsidR="00E11088" w:rsidRPr="00C463A5" w:rsidRDefault="00E11088" w:rsidP="00C463A5">
            <w:pPr>
              <w:spacing w:before="120" w:after="240"/>
              <w:ind w:left="-200" w:firstLine="200"/>
              <w:jc w:val="center"/>
              <w:rPr>
                <w:color w:val="000000" w:themeColor="text1"/>
                <w:sz w:val="26"/>
                <w:szCs w:val="26"/>
                <w:lang w:val="en-US"/>
              </w:rPr>
            </w:pPr>
          </w:p>
          <w:p w14:paraId="63B72E8A" w14:textId="179CDBC7" w:rsidR="00E11088" w:rsidRPr="00C463A5" w:rsidRDefault="00E11088" w:rsidP="00C463A5">
            <w:pPr>
              <w:spacing w:before="120" w:after="240"/>
              <w:rPr>
                <w:color w:val="000000" w:themeColor="text1"/>
                <w:sz w:val="26"/>
                <w:szCs w:val="26"/>
                <w:lang w:val="en-US"/>
              </w:rPr>
            </w:pPr>
            <w:r w:rsidRPr="00C463A5">
              <w:rPr>
                <w:color w:val="000000" w:themeColor="text1"/>
                <w:sz w:val="26"/>
                <w:szCs w:val="26"/>
                <w:lang w:val="en-US"/>
              </w:rPr>
              <w:t xml:space="preserve">   7</w:t>
            </w:r>
          </w:p>
          <w:p w14:paraId="0A7039E7" w14:textId="56BDD9DD" w:rsidR="003A042D" w:rsidRPr="00C463A5" w:rsidRDefault="00E11088" w:rsidP="00C463A5">
            <w:pPr>
              <w:spacing w:before="120" w:after="240"/>
              <w:jc w:val="center"/>
              <w:rPr>
                <w:sz w:val="26"/>
                <w:szCs w:val="26"/>
              </w:rPr>
            </w:pPr>
            <w:r w:rsidRPr="00C463A5">
              <w:rPr>
                <w:sz w:val="26"/>
                <w:szCs w:val="26"/>
              </w:rPr>
              <w:t>(</w:t>
            </w:r>
            <w:r w:rsidRPr="00C463A5">
              <w:rPr>
                <w:sz w:val="26"/>
                <w:szCs w:val="26"/>
                <w:lang w:val="en-US"/>
              </w:rPr>
              <w:t>33%</w:t>
            </w:r>
            <w:r w:rsidRPr="00C463A5">
              <w:rPr>
                <w:sz w:val="26"/>
                <w:szCs w:val="26"/>
              </w:rPr>
              <w:t>)</w:t>
            </w:r>
          </w:p>
        </w:tc>
      </w:tr>
      <w:tr w:rsidR="006305F2" w:rsidRPr="00C463A5" w14:paraId="4F4299A7" w14:textId="77777777" w:rsidTr="00E11088">
        <w:trPr>
          <w:trHeight w:val="271"/>
        </w:trPr>
        <w:tc>
          <w:tcPr>
            <w:tcW w:w="3516" w:type="dxa"/>
            <w:gridSpan w:val="3"/>
          </w:tcPr>
          <w:p w14:paraId="4137ADBD" w14:textId="03C295B8" w:rsidR="006305F2" w:rsidRPr="00C463A5" w:rsidRDefault="006305F2" w:rsidP="00C463A5">
            <w:pPr>
              <w:spacing w:before="120" w:after="240"/>
              <w:jc w:val="center"/>
              <w:rPr>
                <w:b/>
                <w:sz w:val="26"/>
                <w:szCs w:val="26"/>
              </w:rPr>
            </w:pPr>
            <w:r w:rsidRPr="00C463A5">
              <w:rPr>
                <w:b/>
                <w:sz w:val="26"/>
                <w:szCs w:val="26"/>
              </w:rPr>
              <w:t>Tổng</w:t>
            </w:r>
          </w:p>
        </w:tc>
        <w:tc>
          <w:tcPr>
            <w:tcW w:w="914" w:type="dxa"/>
            <w:shd w:val="clear" w:color="auto" w:fill="E2EFD9"/>
            <w:vAlign w:val="center"/>
          </w:tcPr>
          <w:p w14:paraId="1010F458" w14:textId="77B3E37C" w:rsidR="006305F2" w:rsidRPr="00C463A5" w:rsidRDefault="00E11088" w:rsidP="00C463A5">
            <w:pPr>
              <w:spacing w:before="120" w:after="240"/>
              <w:jc w:val="center"/>
              <w:rPr>
                <w:b/>
                <w:sz w:val="26"/>
                <w:szCs w:val="26"/>
                <w:lang w:val="en-US"/>
              </w:rPr>
            </w:pPr>
            <w:r w:rsidRPr="00C463A5">
              <w:rPr>
                <w:b/>
                <w:sz w:val="26"/>
                <w:szCs w:val="26"/>
                <w:lang w:val="en-US"/>
              </w:rPr>
              <w:t>10</w:t>
            </w:r>
          </w:p>
          <w:p w14:paraId="757A8EC9" w14:textId="33EE1612" w:rsidR="006305F2" w:rsidRPr="00C463A5" w:rsidRDefault="006305F2" w:rsidP="00C463A5">
            <w:pPr>
              <w:spacing w:before="120" w:after="240"/>
              <w:jc w:val="center"/>
              <w:rPr>
                <w:b/>
                <w:sz w:val="26"/>
                <w:szCs w:val="26"/>
              </w:rPr>
            </w:pPr>
            <w:r w:rsidRPr="00C463A5">
              <w:rPr>
                <w:b/>
                <w:sz w:val="26"/>
                <w:szCs w:val="26"/>
              </w:rPr>
              <w:t>(</w:t>
            </w:r>
            <w:r w:rsidR="00E11088" w:rsidRPr="00C463A5">
              <w:rPr>
                <w:b/>
                <w:sz w:val="26"/>
                <w:szCs w:val="26"/>
              </w:rPr>
              <w:t>2</w:t>
            </w:r>
            <w:r w:rsidR="00E11088" w:rsidRPr="00C463A5">
              <w:rPr>
                <w:b/>
                <w:sz w:val="26"/>
                <w:szCs w:val="26"/>
                <w:lang w:val="en-US"/>
              </w:rPr>
              <w:t>đ</w:t>
            </w:r>
            <w:r w:rsidRPr="00C463A5">
              <w:rPr>
                <w:b/>
                <w:sz w:val="26"/>
                <w:szCs w:val="26"/>
              </w:rPr>
              <w:t>)</w:t>
            </w:r>
          </w:p>
        </w:tc>
        <w:tc>
          <w:tcPr>
            <w:tcW w:w="787" w:type="dxa"/>
            <w:shd w:val="clear" w:color="auto" w:fill="E2EFD9"/>
            <w:vAlign w:val="center"/>
          </w:tcPr>
          <w:p w14:paraId="303ADAA1" w14:textId="77777777" w:rsidR="00E11088" w:rsidRPr="00C463A5" w:rsidRDefault="00E11088" w:rsidP="00C463A5">
            <w:pPr>
              <w:spacing w:before="120" w:after="240"/>
              <w:ind w:left="-200" w:firstLine="200"/>
              <w:jc w:val="center"/>
              <w:rPr>
                <w:color w:val="000000" w:themeColor="text1"/>
                <w:sz w:val="26"/>
                <w:szCs w:val="26"/>
                <w:lang w:val="en-US"/>
              </w:rPr>
            </w:pPr>
            <w:r w:rsidRPr="00C463A5">
              <w:rPr>
                <w:color w:val="000000" w:themeColor="text1"/>
                <w:sz w:val="26"/>
                <w:szCs w:val="26"/>
                <w:lang w:val="en-US"/>
              </w:rPr>
              <w:t>2</w:t>
            </w:r>
          </w:p>
          <w:p w14:paraId="79C4A569" w14:textId="5CE21B64" w:rsidR="006305F2" w:rsidRPr="00C463A5" w:rsidRDefault="00E11088" w:rsidP="00C463A5">
            <w:pPr>
              <w:spacing w:before="120" w:after="240"/>
              <w:jc w:val="center"/>
              <w:rPr>
                <w:b/>
                <w:sz w:val="26"/>
                <w:szCs w:val="26"/>
              </w:rPr>
            </w:pPr>
            <w:r w:rsidRPr="00C463A5">
              <w:rPr>
                <w:sz w:val="26"/>
                <w:szCs w:val="26"/>
              </w:rPr>
              <w:t>(</w:t>
            </w:r>
            <w:r w:rsidRPr="00C463A5">
              <w:rPr>
                <w:sz w:val="26"/>
                <w:szCs w:val="26"/>
                <w:lang w:val="en-US"/>
              </w:rPr>
              <w:t>2đ</w:t>
            </w:r>
            <w:r w:rsidRPr="00C463A5">
              <w:rPr>
                <w:sz w:val="26"/>
                <w:szCs w:val="26"/>
              </w:rPr>
              <w:t>)</w:t>
            </w:r>
          </w:p>
        </w:tc>
        <w:tc>
          <w:tcPr>
            <w:tcW w:w="850" w:type="dxa"/>
            <w:shd w:val="clear" w:color="auto" w:fill="DEEBF6"/>
            <w:vAlign w:val="center"/>
          </w:tcPr>
          <w:p w14:paraId="4B4AD7A0" w14:textId="1AA5E38A" w:rsidR="006305F2" w:rsidRPr="00C463A5" w:rsidRDefault="00E11088" w:rsidP="00C463A5">
            <w:pPr>
              <w:spacing w:before="120" w:after="240"/>
              <w:jc w:val="center"/>
              <w:rPr>
                <w:b/>
                <w:sz w:val="26"/>
                <w:szCs w:val="26"/>
                <w:lang w:val="en-US"/>
              </w:rPr>
            </w:pPr>
            <w:r w:rsidRPr="00C463A5">
              <w:rPr>
                <w:b/>
                <w:sz w:val="26"/>
                <w:szCs w:val="26"/>
                <w:lang w:val="en-US"/>
              </w:rPr>
              <w:t>5</w:t>
            </w:r>
          </w:p>
          <w:p w14:paraId="080A98AC" w14:textId="43025302" w:rsidR="00DB4F15" w:rsidRPr="00C463A5" w:rsidRDefault="00E11088" w:rsidP="00C463A5">
            <w:pPr>
              <w:spacing w:before="120" w:after="240"/>
              <w:jc w:val="center"/>
              <w:rPr>
                <w:b/>
                <w:sz w:val="26"/>
                <w:szCs w:val="26"/>
              </w:rPr>
            </w:pPr>
            <w:r w:rsidRPr="00C463A5">
              <w:rPr>
                <w:b/>
                <w:sz w:val="26"/>
                <w:szCs w:val="26"/>
              </w:rPr>
              <w:t>(</w:t>
            </w:r>
            <w:r w:rsidRPr="00C463A5">
              <w:rPr>
                <w:b/>
                <w:sz w:val="26"/>
                <w:szCs w:val="26"/>
                <w:lang w:val="en-US"/>
              </w:rPr>
              <w:t>1đ</w:t>
            </w:r>
            <w:r w:rsidR="00DB4F15" w:rsidRPr="00C463A5">
              <w:rPr>
                <w:b/>
                <w:sz w:val="26"/>
                <w:szCs w:val="26"/>
              </w:rPr>
              <w:t>)</w:t>
            </w:r>
          </w:p>
        </w:tc>
        <w:tc>
          <w:tcPr>
            <w:tcW w:w="709" w:type="dxa"/>
            <w:shd w:val="clear" w:color="auto" w:fill="DEEBF6"/>
            <w:vAlign w:val="center"/>
          </w:tcPr>
          <w:p w14:paraId="198FA4C7" w14:textId="77777777" w:rsidR="006305F2" w:rsidRPr="00C463A5" w:rsidRDefault="006305F2" w:rsidP="00C463A5">
            <w:pPr>
              <w:spacing w:before="120" w:after="240"/>
              <w:jc w:val="center"/>
              <w:rPr>
                <w:b/>
                <w:sz w:val="26"/>
                <w:szCs w:val="26"/>
              </w:rPr>
            </w:pPr>
            <w:r w:rsidRPr="00C463A5">
              <w:rPr>
                <w:b/>
                <w:sz w:val="26"/>
                <w:szCs w:val="26"/>
              </w:rPr>
              <w:t>2</w:t>
            </w:r>
          </w:p>
          <w:p w14:paraId="36B112CD" w14:textId="7F5D877E" w:rsidR="006305F2" w:rsidRPr="00C463A5" w:rsidRDefault="00E11088" w:rsidP="00C463A5">
            <w:pPr>
              <w:spacing w:before="120" w:after="240"/>
              <w:ind w:hanging="143"/>
              <w:jc w:val="center"/>
              <w:rPr>
                <w:b/>
                <w:sz w:val="26"/>
                <w:szCs w:val="26"/>
              </w:rPr>
            </w:pPr>
            <w:r w:rsidRPr="00C463A5">
              <w:rPr>
                <w:b/>
                <w:sz w:val="26"/>
                <w:szCs w:val="26"/>
              </w:rPr>
              <w:t>(</w:t>
            </w:r>
            <w:r w:rsidRPr="00C463A5">
              <w:rPr>
                <w:b/>
                <w:sz w:val="26"/>
                <w:szCs w:val="26"/>
                <w:lang w:val="en-US"/>
              </w:rPr>
              <w:t>2</w:t>
            </w:r>
            <w:r w:rsidR="006305F2" w:rsidRPr="00C463A5">
              <w:rPr>
                <w:b/>
                <w:sz w:val="26"/>
                <w:szCs w:val="26"/>
              </w:rPr>
              <w:t>đ)</w:t>
            </w:r>
          </w:p>
        </w:tc>
        <w:tc>
          <w:tcPr>
            <w:tcW w:w="713" w:type="dxa"/>
            <w:shd w:val="clear" w:color="auto" w:fill="FFF2CC"/>
            <w:vAlign w:val="center"/>
          </w:tcPr>
          <w:p w14:paraId="422B1844" w14:textId="77777777" w:rsidR="006305F2" w:rsidRPr="00C463A5" w:rsidRDefault="006305F2" w:rsidP="00C463A5">
            <w:pPr>
              <w:spacing w:before="120" w:after="240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04" w:type="dxa"/>
            <w:shd w:val="clear" w:color="auto" w:fill="FFF2CC"/>
            <w:vAlign w:val="center"/>
          </w:tcPr>
          <w:p w14:paraId="0A4EC1B9" w14:textId="31F91C78" w:rsidR="006305F2" w:rsidRPr="00C463A5" w:rsidRDefault="00E11088" w:rsidP="00C463A5">
            <w:pPr>
              <w:spacing w:before="120" w:after="240"/>
              <w:jc w:val="center"/>
              <w:rPr>
                <w:b/>
                <w:sz w:val="26"/>
                <w:szCs w:val="26"/>
                <w:lang w:val="en-US"/>
              </w:rPr>
            </w:pPr>
            <w:r w:rsidRPr="00C463A5">
              <w:rPr>
                <w:b/>
                <w:sz w:val="26"/>
                <w:szCs w:val="26"/>
                <w:lang w:val="en-US"/>
              </w:rPr>
              <w:t>2</w:t>
            </w:r>
          </w:p>
          <w:p w14:paraId="0A6A8198" w14:textId="5C6608DA" w:rsidR="006305F2" w:rsidRPr="00C463A5" w:rsidRDefault="00E11088" w:rsidP="00C463A5">
            <w:pPr>
              <w:spacing w:before="120" w:after="240"/>
              <w:ind w:right="-105" w:hanging="101"/>
              <w:jc w:val="center"/>
              <w:rPr>
                <w:b/>
                <w:sz w:val="26"/>
                <w:szCs w:val="26"/>
              </w:rPr>
            </w:pPr>
            <w:r w:rsidRPr="00C463A5">
              <w:rPr>
                <w:b/>
                <w:sz w:val="26"/>
                <w:szCs w:val="26"/>
              </w:rPr>
              <w:t>(</w:t>
            </w:r>
            <w:r w:rsidRPr="00C463A5">
              <w:rPr>
                <w:b/>
                <w:sz w:val="26"/>
                <w:szCs w:val="26"/>
                <w:lang w:val="en-US"/>
              </w:rPr>
              <w:t>2</w:t>
            </w:r>
            <w:r w:rsidR="006305F2" w:rsidRPr="00C463A5">
              <w:rPr>
                <w:b/>
                <w:sz w:val="26"/>
                <w:szCs w:val="26"/>
              </w:rPr>
              <w:t>đ)</w:t>
            </w:r>
          </w:p>
        </w:tc>
        <w:tc>
          <w:tcPr>
            <w:tcW w:w="709" w:type="dxa"/>
            <w:shd w:val="clear" w:color="auto" w:fill="E7E6E6"/>
            <w:vAlign w:val="center"/>
          </w:tcPr>
          <w:p w14:paraId="32FA5E37" w14:textId="77777777" w:rsidR="006305F2" w:rsidRPr="00C463A5" w:rsidRDefault="006305F2" w:rsidP="00C463A5">
            <w:pPr>
              <w:spacing w:before="120" w:after="240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51" w:type="dxa"/>
            <w:shd w:val="clear" w:color="auto" w:fill="E7E6E6"/>
            <w:vAlign w:val="center"/>
          </w:tcPr>
          <w:p w14:paraId="49FD2E16" w14:textId="18563609" w:rsidR="006305F2" w:rsidRPr="00C463A5" w:rsidRDefault="00E11088" w:rsidP="00C463A5">
            <w:pPr>
              <w:spacing w:before="120" w:after="240"/>
              <w:jc w:val="center"/>
              <w:rPr>
                <w:b/>
                <w:sz w:val="26"/>
                <w:szCs w:val="26"/>
                <w:lang w:val="en-US"/>
              </w:rPr>
            </w:pPr>
            <w:r w:rsidRPr="00C463A5">
              <w:rPr>
                <w:b/>
                <w:sz w:val="26"/>
                <w:szCs w:val="26"/>
                <w:lang w:val="en-US"/>
              </w:rPr>
              <w:t>2</w:t>
            </w:r>
          </w:p>
          <w:p w14:paraId="10DDCE1F" w14:textId="77777777" w:rsidR="006305F2" w:rsidRPr="00C463A5" w:rsidRDefault="006305F2" w:rsidP="00C463A5">
            <w:pPr>
              <w:spacing w:before="120" w:after="240"/>
              <w:jc w:val="center"/>
              <w:rPr>
                <w:b/>
                <w:sz w:val="26"/>
                <w:szCs w:val="26"/>
              </w:rPr>
            </w:pPr>
            <w:r w:rsidRPr="00C463A5">
              <w:rPr>
                <w:b/>
                <w:sz w:val="26"/>
                <w:szCs w:val="26"/>
              </w:rPr>
              <w:t>(1đ)</w:t>
            </w:r>
          </w:p>
        </w:tc>
        <w:tc>
          <w:tcPr>
            <w:tcW w:w="891" w:type="dxa"/>
          </w:tcPr>
          <w:p w14:paraId="283943B8" w14:textId="23964A20" w:rsidR="006305F2" w:rsidRPr="00C463A5" w:rsidRDefault="00E11088" w:rsidP="00C463A5">
            <w:pPr>
              <w:spacing w:before="120" w:after="240"/>
              <w:jc w:val="center"/>
              <w:rPr>
                <w:b/>
                <w:sz w:val="26"/>
                <w:szCs w:val="26"/>
                <w:lang w:val="en-US"/>
              </w:rPr>
            </w:pPr>
            <w:r w:rsidRPr="00C463A5">
              <w:rPr>
                <w:b/>
                <w:sz w:val="26"/>
                <w:szCs w:val="26"/>
                <w:lang w:val="en-US"/>
              </w:rPr>
              <w:t>23</w:t>
            </w:r>
          </w:p>
          <w:p w14:paraId="37E7B61F" w14:textId="77777777" w:rsidR="006305F2" w:rsidRPr="00C463A5" w:rsidRDefault="006305F2" w:rsidP="00C463A5">
            <w:pPr>
              <w:spacing w:before="120" w:after="240"/>
              <w:jc w:val="center"/>
              <w:rPr>
                <w:b/>
                <w:sz w:val="26"/>
                <w:szCs w:val="26"/>
              </w:rPr>
            </w:pPr>
            <w:r w:rsidRPr="00C463A5">
              <w:rPr>
                <w:b/>
                <w:sz w:val="26"/>
                <w:szCs w:val="26"/>
              </w:rPr>
              <w:t>(10đ)</w:t>
            </w:r>
          </w:p>
        </w:tc>
      </w:tr>
      <w:tr w:rsidR="006305F2" w:rsidRPr="00C463A5" w14:paraId="23110414" w14:textId="77777777" w:rsidTr="00E11088">
        <w:trPr>
          <w:trHeight w:val="271"/>
        </w:trPr>
        <w:tc>
          <w:tcPr>
            <w:tcW w:w="3516" w:type="dxa"/>
            <w:gridSpan w:val="3"/>
          </w:tcPr>
          <w:p w14:paraId="490D8611" w14:textId="77777777" w:rsidR="006305F2" w:rsidRPr="00C463A5" w:rsidRDefault="006305F2" w:rsidP="00C463A5">
            <w:pPr>
              <w:spacing w:before="120" w:after="240"/>
              <w:jc w:val="center"/>
              <w:rPr>
                <w:b/>
                <w:sz w:val="26"/>
                <w:szCs w:val="26"/>
              </w:rPr>
            </w:pPr>
            <w:r w:rsidRPr="00C463A5">
              <w:rPr>
                <w:b/>
                <w:sz w:val="26"/>
                <w:szCs w:val="26"/>
              </w:rPr>
              <w:t>Tỉ lệ %</w:t>
            </w:r>
          </w:p>
        </w:tc>
        <w:tc>
          <w:tcPr>
            <w:tcW w:w="1701" w:type="dxa"/>
            <w:gridSpan w:val="2"/>
            <w:shd w:val="clear" w:color="auto" w:fill="E2EFD9"/>
            <w:vAlign w:val="center"/>
          </w:tcPr>
          <w:p w14:paraId="26DD1152" w14:textId="28367CC3" w:rsidR="006305F2" w:rsidRPr="00C463A5" w:rsidRDefault="00DB4F15" w:rsidP="00C463A5">
            <w:pPr>
              <w:spacing w:before="120" w:after="240"/>
              <w:jc w:val="center"/>
              <w:rPr>
                <w:b/>
                <w:sz w:val="26"/>
                <w:szCs w:val="26"/>
              </w:rPr>
            </w:pPr>
            <w:r w:rsidRPr="00C463A5">
              <w:rPr>
                <w:b/>
                <w:sz w:val="26"/>
                <w:szCs w:val="26"/>
              </w:rPr>
              <w:t>4</w:t>
            </w:r>
            <w:r w:rsidR="006305F2" w:rsidRPr="00C463A5">
              <w:rPr>
                <w:b/>
                <w:sz w:val="26"/>
                <w:szCs w:val="26"/>
              </w:rPr>
              <w:t>0%</w:t>
            </w:r>
          </w:p>
        </w:tc>
        <w:tc>
          <w:tcPr>
            <w:tcW w:w="1559" w:type="dxa"/>
            <w:gridSpan w:val="2"/>
            <w:shd w:val="clear" w:color="auto" w:fill="DEEBF6"/>
            <w:vAlign w:val="center"/>
          </w:tcPr>
          <w:p w14:paraId="09EE33C9" w14:textId="77777777" w:rsidR="006305F2" w:rsidRPr="00C463A5" w:rsidRDefault="006305F2" w:rsidP="00C463A5">
            <w:pPr>
              <w:spacing w:before="120" w:after="240"/>
              <w:ind w:hanging="143"/>
              <w:jc w:val="center"/>
              <w:rPr>
                <w:b/>
                <w:sz w:val="26"/>
                <w:szCs w:val="26"/>
              </w:rPr>
            </w:pPr>
            <w:r w:rsidRPr="00C463A5">
              <w:rPr>
                <w:b/>
                <w:sz w:val="26"/>
                <w:szCs w:val="26"/>
              </w:rPr>
              <w:t>30%</w:t>
            </w:r>
          </w:p>
        </w:tc>
        <w:tc>
          <w:tcPr>
            <w:tcW w:w="1417" w:type="dxa"/>
            <w:gridSpan w:val="2"/>
            <w:shd w:val="clear" w:color="auto" w:fill="FFF2CC"/>
            <w:vAlign w:val="center"/>
          </w:tcPr>
          <w:p w14:paraId="124553F4" w14:textId="03C300B0" w:rsidR="006305F2" w:rsidRPr="00C463A5" w:rsidRDefault="00DB4F15" w:rsidP="00C463A5">
            <w:pPr>
              <w:spacing w:before="120" w:after="240"/>
              <w:ind w:right="-105" w:hanging="101"/>
              <w:jc w:val="center"/>
              <w:rPr>
                <w:b/>
                <w:sz w:val="26"/>
                <w:szCs w:val="26"/>
              </w:rPr>
            </w:pPr>
            <w:r w:rsidRPr="00C463A5">
              <w:rPr>
                <w:b/>
                <w:sz w:val="26"/>
                <w:szCs w:val="26"/>
              </w:rPr>
              <w:t>2</w:t>
            </w:r>
            <w:r w:rsidR="006305F2" w:rsidRPr="00C463A5">
              <w:rPr>
                <w:b/>
                <w:sz w:val="26"/>
                <w:szCs w:val="26"/>
              </w:rPr>
              <w:t>0%</w:t>
            </w:r>
          </w:p>
        </w:tc>
        <w:tc>
          <w:tcPr>
            <w:tcW w:w="1560" w:type="dxa"/>
            <w:gridSpan w:val="2"/>
            <w:shd w:val="clear" w:color="auto" w:fill="E7E6E6"/>
            <w:vAlign w:val="center"/>
          </w:tcPr>
          <w:p w14:paraId="08B27862" w14:textId="77777777" w:rsidR="006305F2" w:rsidRPr="00C463A5" w:rsidRDefault="006305F2" w:rsidP="00C463A5">
            <w:pPr>
              <w:spacing w:before="120" w:after="240"/>
              <w:jc w:val="center"/>
              <w:rPr>
                <w:b/>
                <w:sz w:val="26"/>
                <w:szCs w:val="26"/>
              </w:rPr>
            </w:pPr>
            <w:r w:rsidRPr="00C463A5">
              <w:rPr>
                <w:b/>
                <w:sz w:val="26"/>
                <w:szCs w:val="26"/>
              </w:rPr>
              <w:t>10%</w:t>
            </w:r>
          </w:p>
        </w:tc>
        <w:tc>
          <w:tcPr>
            <w:tcW w:w="891" w:type="dxa"/>
          </w:tcPr>
          <w:p w14:paraId="41C0F8AE" w14:textId="77777777" w:rsidR="006305F2" w:rsidRPr="00C463A5" w:rsidRDefault="006305F2" w:rsidP="00C463A5">
            <w:pPr>
              <w:spacing w:before="120" w:after="240"/>
              <w:jc w:val="center"/>
              <w:rPr>
                <w:b/>
                <w:sz w:val="26"/>
                <w:szCs w:val="26"/>
              </w:rPr>
            </w:pPr>
            <w:r w:rsidRPr="00C463A5">
              <w:rPr>
                <w:b/>
                <w:sz w:val="26"/>
                <w:szCs w:val="26"/>
              </w:rPr>
              <w:t>100</w:t>
            </w:r>
          </w:p>
        </w:tc>
      </w:tr>
    </w:tbl>
    <w:p w14:paraId="3E124B2B" w14:textId="77777777" w:rsidR="005B4A26" w:rsidRPr="00C463A5" w:rsidRDefault="005B4A26" w:rsidP="00C463A5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6"/>
          <w:szCs w:val="26"/>
        </w:rPr>
      </w:pPr>
    </w:p>
    <w:p w14:paraId="49301D28" w14:textId="77777777" w:rsidR="00A01A11" w:rsidRDefault="00A01A11" w:rsidP="00C463A5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6"/>
          <w:szCs w:val="26"/>
          <w:lang w:val="en-US"/>
        </w:rPr>
      </w:pPr>
    </w:p>
    <w:p w14:paraId="55DB6138" w14:textId="77777777" w:rsidR="00A01A11" w:rsidRDefault="00A01A11" w:rsidP="00C463A5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6"/>
          <w:szCs w:val="26"/>
          <w:lang w:val="en-US"/>
        </w:rPr>
      </w:pPr>
    </w:p>
    <w:p w14:paraId="0C536BC9" w14:textId="7133A90F" w:rsidR="008F6E38" w:rsidRPr="00C463A5" w:rsidRDefault="00C917DF" w:rsidP="00C463A5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6"/>
          <w:szCs w:val="26"/>
        </w:rPr>
      </w:pPr>
      <w:r w:rsidRPr="00C463A5">
        <w:rPr>
          <w:rFonts w:ascii="Times New Roman" w:eastAsia="Times New Roman" w:hAnsi="Times New Roman" w:cs="Times New Roman"/>
          <w:b/>
          <w:sz w:val="26"/>
          <w:szCs w:val="26"/>
        </w:rPr>
        <w:lastRenderedPageBreak/>
        <w:t>BẢN ĐẶC TẢ MA TRẬN ĐỀ KIỂM TRA</w:t>
      </w:r>
      <w:r w:rsidR="006C5A91" w:rsidRPr="00C463A5">
        <w:rPr>
          <w:rFonts w:ascii="Times New Roman" w:eastAsia="Times New Roman" w:hAnsi="Times New Roman" w:cs="Times New Roman"/>
          <w:b/>
          <w:sz w:val="26"/>
          <w:szCs w:val="26"/>
        </w:rPr>
        <w:t xml:space="preserve"> CUỐI HỌC</w:t>
      </w:r>
      <w:r w:rsidRPr="00C463A5">
        <w:rPr>
          <w:rFonts w:ascii="Times New Roman" w:eastAsia="Times New Roman" w:hAnsi="Times New Roman" w:cs="Times New Roman"/>
          <w:b/>
          <w:sz w:val="26"/>
          <w:szCs w:val="26"/>
        </w:rPr>
        <w:t xml:space="preserve"> KÌ II MÔN TOÁN – LỚP 7</w:t>
      </w:r>
    </w:p>
    <w:p w14:paraId="7F693302" w14:textId="01D6D19C" w:rsidR="006305F2" w:rsidRPr="00C463A5" w:rsidRDefault="006305F2" w:rsidP="00C463A5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6"/>
          <w:szCs w:val="26"/>
        </w:rPr>
      </w:pPr>
    </w:p>
    <w:tbl>
      <w:tblPr>
        <w:tblStyle w:val="TableGrid"/>
        <w:tblW w:w="10456" w:type="dxa"/>
        <w:tblLayout w:type="fixed"/>
        <w:tblLook w:val="0400" w:firstRow="0" w:lastRow="0" w:firstColumn="0" w:lastColumn="0" w:noHBand="0" w:noVBand="1"/>
      </w:tblPr>
      <w:tblGrid>
        <w:gridCol w:w="581"/>
        <w:gridCol w:w="945"/>
        <w:gridCol w:w="1417"/>
        <w:gridCol w:w="3261"/>
        <w:gridCol w:w="1134"/>
        <w:gridCol w:w="992"/>
        <w:gridCol w:w="992"/>
        <w:gridCol w:w="1134"/>
      </w:tblGrid>
      <w:tr w:rsidR="005B4A26" w:rsidRPr="00C463A5" w14:paraId="3CF25798" w14:textId="12E085BF" w:rsidTr="00F9390F">
        <w:trPr>
          <w:trHeight w:val="361"/>
        </w:trPr>
        <w:tc>
          <w:tcPr>
            <w:tcW w:w="581" w:type="dxa"/>
            <w:vMerge w:val="restart"/>
          </w:tcPr>
          <w:p w14:paraId="4C02D622" w14:textId="77777777" w:rsidR="005B4A26" w:rsidRPr="00C463A5" w:rsidRDefault="005B4A26" w:rsidP="00C463A5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b/>
                <w:sz w:val="26"/>
                <w:szCs w:val="26"/>
              </w:rPr>
              <w:t>TT</w:t>
            </w:r>
          </w:p>
        </w:tc>
        <w:tc>
          <w:tcPr>
            <w:tcW w:w="945" w:type="dxa"/>
            <w:vMerge w:val="restart"/>
          </w:tcPr>
          <w:p w14:paraId="23DDAFF8" w14:textId="77777777" w:rsidR="005B4A26" w:rsidRPr="00C463A5" w:rsidRDefault="005B4A26" w:rsidP="00C463A5">
            <w:pPr>
              <w:spacing w:before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b/>
                <w:sz w:val="26"/>
                <w:szCs w:val="26"/>
              </w:rPr>
              <w:t>Chủ đề</w:t>
            </w:r>
          </w:p>
        </w:tc>
        <w:tc>
          <w:tcPr>
            <w:tcW w:w="1417" w:type="dxa"/>
            <w:vMerge w:val="restart"/>
          </w:tcPr>
          <w:p w14:paraId="0AB479DD" w14:textId="77777777" w:rsidR="005B4A26" w:rsidRPr="00C463A5" w:rsidRDefault="005B4A26" w:rsidP="00C463A5">
            <w:pPr>
              <w:spacing w:before="120"/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b/>
                <w:sz w:val="26"/>
                <w:szCs w:val="26"/>
              </w:rPr>
              <w:t>Nội dung/Đơn vị kiến thức</w:t>
            </w:r>
          </w:p>
        </w:tc>
        <w:tc>
          <w:tcPr>
            <w:tcW w:w="3261" w:type="dxa"/>
            <w:vMerge w:val="restart"/>
          </w:tcPr>
          <w:p w14:paraId="296BF360" w14:textId="407618D4" w:rsidR="005B4A26" w:rsidRPr="00C463A5" w:rsidRDefault="005B4A26" w:rsidP="00C463A5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Mức độ đánh giá</w:t>
            </w:r>
          </w:p>
        </w:tc>
        <w:tc>
          <w:tcPr>
            <w:tcW w:w="4252" w:type="dxa"/>
            <w:gridSpan w:val="4"/>
          </w:tcPr>
          <w:p w14:paraId="57988064" w14:textId="07D8E891" w:rsidR="005B4A26" w:rsidRPr="00C463A5" w:rsidRDefault="005B4A26" w:rsidP="00C463A5">
            <w:pPr>
              <w:spacing w:before="120"/>
              <w:ind w:left="-200" w:firstLine="200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b/>
                <w:sz w:val="26"/>
                <w:szCs w:val="26"/>
              </w:rPr>
              <w:t>Số câu hỏi theo mức độ nhận thức</w:t>
            </w:r>
          </w:p>
        </w:tc>
      </w:tr>
      <w:tr w:rsidR="005B4A26" w:rsidRPr="00C463A5" w14:paraId="78645AE2" w14:textId="10826C93" w:rsidTr="001D1C0F">
        <w:trPr>
          <w:trHeight w:val="335"/>
        </w:trPr>
        <w:tc>
          <w:tcPr>
            <w:tcW w:w="581" w:type="dxa"/>
            <w:vMerge/>
          </w:tcPr>
          <w:p w14:paraId="381745A6" w14:textId="77777777" w:rsidR="005B4A26" w:rsidRPr="00C463A5" w:rsidRDefault="005B4A26" w:rsidP="00C463A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45" w:type="dxa"/>
            <w:vMerge/>
          </w:tcPr>
          <w:p w14:paraId="6FD7CC91" w14:textId="77777777" w:rsidR="005B4A26" w:rsidRPr="00C463A5" w:rsidRDefault="005B4A26" w:rsidP="00C463A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417" w:type="dxa"/>
            <w:vMerge/>
          </w:tcPr>
          <w:p w14:paraId="44CFB9A8" w14:textId="77777777" w:rsidR="005B4A26" w:rsidRPr="00C463A5" w:rsidRDefault="005B4A26" w:rsidP="00C463A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3261" w:type="dxa"/>
            <w:vMerge/>
          </w:tcPr>
          <w:p w14:paraId="03FE3694" w14:textId="77777777" w:rsidR="005B4A26" w:rsidRPr="00C463A5" w:rsidRDefault="005B4A26" w:rsidP="00C463A5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134" w:type="dxa"/>
          </w:tcPr>
          <w:p w14:paraId="768BFA9F" w14:textId="10668B77" w:rsidR="005B4A26" w:rsidRPr="00C463A5" w:rsidRDefault="005B4A26" w:rsidP="00C463A5">
            <w:pPr>
              <w:spacing w:before="120"/>
              <w:ind w:left="-200" w:firstLine="20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b/>
                <w:sz w:val="26"/>
                <w:szCs w:val="26"/>
              </w:rPr>
              <w:t>Nhận biết</w:t>
            </w:r>
          </w:p>
        </w:tc>
        <w:tc>
          <w:tcPr>
            <w:tcW w:w="992" w:type="dxa"/>
          </w:tcPr>
          <w:p w14:paraId="731AA0F1" w14:textId="49011B30" w:rsidR="005B4A26" w:rsidRPr="00C463A5" w:rsidRDefault="005B4A26" w:rsidP="00C463A5">
            <w:pPr>
              <w:spacing w:before="120"/>
              <w:ind w:left="-200" w:firstLine="20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b/>
                <w:sz w:val="26"/>
                <w:szCs w:val="26"/>
              </w:rPr>
              <w:t>Thông hiểu</w:t>
            </w:r>
          </w:p>
        </w:tc>
        <w:tc>
          <w:tcPr>
            <w:tcW w:w="992" w:type="dxa"/>
          </w:tcPr>
          <w:p w14:paraId="5F9D2F11" w14:textId="4A7CDACD" w:rsidR="005B4A26" w:rsidRPr="00C463A5" w:rsidRDefault="005B4A26" w:rsidP="00C463A5">
            <w:pPr>
              <w:spacing w:before="120"/>
              <w:ind w:left="-200" w:firstLine="20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b/>
                <w:sz w:val="26"/>
                <w:szCs w:val="26"/>
              </w:rPr>
              <w:t>Vận dụng</w:t>
            </w:r>
          </w:p>
        </w:tc>
        <w:tc>
          <w:tcPr>
            <w:tcW w:w="1134" w:type="dxa"/>
          </w:tcPr>
          <w:p w14:paraId="2C238036" w14:textId="32E2C690" w:rsidR="005B4A26" w:rsidRPr="00C463A5" w:rsidRDefault="005B4A26" w:rsidP="00C463A5">
            <w:pPr>
              <w:spacing w:before="120"/>
              <w:ind w:left="-200" w:firstLine="20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b/>
                <w:sz w:val="26"/>
                <w:szCs w:val="26"/>
              </w:rPr>
              <w:t>Vận dụng cao</w:t>
            </w:r>
          </w:p>
        </w:tc>
      </w:tr>
      <w:tr w:rsidR="005B4A26" w:rsidRPr="00C463A5" w14:paraId="2C929B7E" w14:textId="743FA5B6" w:rsidTr="001D1C0F">
        <w:trPr>
          <w:trHeight w:val="144"/>
        </w:trPr>
        <w:tc>
          <w:tcPr>
            <w:tcW w:w="581" w:type="dxa"/>
            <w:vMerge w:val="restart"/>
          </w:tcPr>
          <w:p w14:paraId="583E335F" w14:textId="77777777" w:rsidR="00635159" w:rsidRPr="00C463A5" w:rsidRDefault="00635159" w:rsidP="00C463A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</w:pPr>
          </w:p>
          <w:p w14:paraId="3B6A4F17" w14:textId="77777777" w:rsidR="00635159" w:rsidRPr="00C463A5" w:rsidRDefault="00635159" w:rsidP="00C463A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</w:pPr>
          </w:p>
          <w:p w14:paraId="1B75BDCB" w14:textId="77777777" w:rsidR="00635159" w:rsidRPr="00C463A5" w:rsidRDefault="00635159" w:rsidP="00C463A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</w:pPr>
          </w:p>
          <w:p w14:paraId="63CC10E8" w14:textId="77777777" w:rsidR="00635159" w:rsidRPr="00C463A5" w:rsidRDefault="00635159" w:rsidP="00C463A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</w:pPr>
          </w:p>
          <w:p w14:paraId="01335D6B" w14:textId="77777777" w:rsidR="00635159" w:rsidRPr="00C463A5" w:rsidRDefault="00635159" w:rsidP="00C463A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</w:pPr>
          </w:p>
          <w:p w14:paraId="78FF3289" w14:textId="77777777" w:rsidR="00635159" w:rsidRPr="00C463A5" w:rsidRDefault="00635159" w:rsidP="00C463A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</w:pPr>
          </w:p>
          <w:p w14:paraId="263844BD" w14:textId="77777777" w:rsidR="00635159" w:rsidRPr="00C463A5" w:rsidRDefault="00635159" w:rsidP="00C463A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</w:pPr>
          </w:p>
          <w:p w14:paraId="5D016B8D" w14:textId="77777777" w:rsidR="00635159" w:rsidRPr="00C463A5" w:rsidRDefault="00635159" w:rsidP="00C463A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</w:pPr>
          </w:p>
          <w:p w14:paraId="1A826509" w14:textId="29026348" w:rsidR="005B4A26" w:rsidRPr="00C463A5" w:rsidRDefault="003D2FCB" w:rsidP="00C463A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  <w:t>1</w:t>
            </w:r>
          </w:p>
        </w:tc>
        <w:tc>
          <w:tcPr>
            <w:tcW w:w="945" w:type="dxa"/>
            <w:vMerge w:val="restart"/>
          </w:tcPr>
          <w:p w14:paraId="0000355A" w14:textId="77777777" w:rsidR="00635159" w:rsidRPr="00C463A5" w:rsidRDefault="00635159" w:rsidP="00C463A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</w:pPr>
          </w:p>
          <w:p w14:paraId="06F92E12" w14:textId="77777777" w:rsidR="00635159" w:rsidRPr="00C463A5" w:rsidRDefault="00635159" w:rsidP="00C463A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</w:pPr>
          </w:p>
          <w:p w14:paraId="7A3104F6" w14:textId="77777777" w:rsidR="00635159" w:rsidRPr="00C463A5" w:rsidRDefault="00635159" w:rsidP="00C463A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</w:pPr>
          </w:p>
          <w:p w14:paraId="7C846221" w14:textId="77777777" w:rsidR="00635159" w:rsidRPr="00C463A5" w:rsidRDefault="00635159" w:rsidP="00C463A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</w:pPr>
          </w:p>
          <w:p w14:paraId="37C4B1A7" w14:textId="77777777" w:rsidR="00635159" w:rsidRPr="00C463A5" w:rsidRDefault="00635159" w:rsidP="00C463A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</w:pPr>
          </w:p>
          <w:p w14:paraId="2278D15B" w14:textId="77777777" w:rsidR="00635159" w:rsidRPr="00C463A5" w:rsidRDefault="00635159" w:rsidP="00C463A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</w:pPr>
          </w:p>
          <w:p w14:paraId="0F186B03" w14:textId="77777777" w:rsidR="00635159" w:rsidRPr="00C463A5" w:rsidRDefault="00635159" w:rsidP="00C463A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</w:pPr>
          </w:p>
          <w:p w14:paraId="6F1FB7A6" w14:textId="100446AF" w:rsidR="00B90245" w:rsidRPr="00C463A5" w:rsidRDefault="005B4A26" w:rsidP="00C463A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  <w:t>Biểu thức đại số</w:t>
            </w:r>
            <w:r w:rsidR="00B90245" w:rsidRPr="00C463A5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và </w:t>
            </w:r>
            <w:r w:rsidR="00B90245" w:rsidRPr="00C463A5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</w:t>
            </w:r>
            <w:r w:rsidR="00B90245" w:rsidRPr="00C463A5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  <w:t>đ</w:t>
            </w:r>
            <w:r w:rsidR="00B90245" w:rsidRPr="00C463A5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a thức một biến</w:t>
            </w:r>
            <w:r w:rsidR="00B90245" w:rsidRPr="00C463A5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</w:p>
          <w:p w14:paraId="176AB9B4" w14:textId="41016F82" w:rsidR="005B4A26" w:rsidRPr="00C463A5" w:rsidRDefault="00B90245" w:rsidP="00C463A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  <w:t>( 16 tiết)</w:t>
            </w:r>
          </w:p>
        </w:tc>
        <w:tc>
          <w:tcPr>
            <w:tcW w:w="1417" w:type="dxa"/>
          </w:tcPr>
          <w:p w14:paraId="69BC9215" w14:textId="77777777" w:rsidR="00635159" w:rsidRPr="00C463A5" w:rsidRDefault="00635159" w:rsidP="00C463A5">
            <w:pPr>
              <w:spacing w:before="120" w:after="240"/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</w:pPr>
          </w:p>
          <w:p w14:paraId="7FC2B729" w14:textId="77777777" w:rsidR="00635159" w:rsidRPr="00C463A5" w:rsidRDefault="00635159" w:rsidP="00C463A5">
            <w:pPr>
              <w:spacing w:before="120" w:after="240"/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</w:pPr>
          </w:p>
          <w:p w14:paraId="7462E10A" w14:textId="023D2BB7" w:rsidR="005B4A26" w:rsidRPr="00C463A5" w:rsidRDefault="005B4A26" w:rsidP="00C463A5">
            <w:pPr>
              <w:spacing w:before="120" w:after="240"/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Biểu thức đại số</w:t>
            </w:r>
          </w:p>
        </w:tc>
        <w:tc>
          <w:tcPr>
            <w:tcW w:w="3261" w:type="dxa"/>
          </w:tcPr>
          <w:p w14:paraId="732504E4" w14:textId="3E7372AB" w:rsidR="005B4A26" w:rsidRPr="00C463A5" w:rsidRDefault="005B4A26" w:rsidP="00C463A5">
            <w:pPr>
              <w:spacing w:before="120" w:after="240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Nhận biết: </w:t>
            </w:r>
          </w:p>
          <w:p w14:paraId="6E02D340" w14:textId="1C09417F" w:rsidR="00B90245" w:rsidRPr="00C463A5" w:rsidRDefault="00B90245" w:rsidP="00C463A5">
            <w:pPr>
              <w:spacing w:before="120" w:after="24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- </w:t>
            </w:r>
            <w:r w:rsidRPr="00C463A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Nhận biết được biểu thức số</w:t>
            </w:r>
          </w:p>
          <w:p w14:paraId="2D1283CE" w14:textId="48C1E62E" w:rsidR="005B4A26" w:rsidRPr="00C463A5" w:rsidRDefault="005B4A26" w:rsidP="00C463A5">
            <w:pPr>
              <w:spacing w:before="120" w:after="240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- </w:t>
            </w:r>
            <w:r w:rsidR="003D2FCB" w:rsidRPr="00C463A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Biết tính giá trị của biểu thức tại giá trị cho trước của biến</w:t>
            </w:r>
          </w:p>
        </w:tc>
        <w:tc>
          <w:tcPr>
            <w:tcW w:w="1134" w:type="dxa"/>
          </w:tcPr>
          <w:p w14:paraId="2236976D" w14:textId="77777777" w:rsidR="003D2FCB" w:rsidRPr="00C463A5" w:rsidRDefault="003D2FCB" w:rsidP="00C463A5">
            <w:pPr>
              <w:spacing w:before="120" w:after="240"/>
              <w:ind w:left="-200" w:firstLine="20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</w:p>
          <w:p w14:paraId="53E7D22F" w14:textId="40683093" w:rsidR="00B90245" w:rsidRPr="00C463A5" w:rsidRDefault="003D2FCB" w:rsidP="00C463A5">
            <w:pPr>
              <w:spacing w:before="120" w:after="240"/>
              <w:ind w:left="-200" w:firstLine="20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6</w:t>
            </w:r>
          </w:p>
          <w:p w14:paraId="32F199C5" w14:textId="77777777" w:rsidR="003D2FCB" w:rsidRPr="00C463A5" w:rsidRDefault="00B90245" w:rsidP="00C463A5">
            <w:pPr>
              <w:spacing w:before="120" w:after="240"/>
              <w:ind w:left="-200" w:firstLine="20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(TN</w:t>
            </w:r>
          </w:p>
          <w:p w14:paraId="48C52197" w14:textId="235BE5F3" w:rsidR="00B90245" w:rsidRPr="00C463A5" w:rsidRDefault="003D2FCB" w:rsidP="00C463A5">
            <w:pPr>
              <w:spacing w:before="120" w:after="240"/>
              <w:ind w:left="-200" w:firstLine="20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1-6</w:t>
            </w:r>
            <w:r w:rsidR="00725102" w:rsidRPr="00C463A5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Pr="00C463A5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)</w:t>
            </w:r>
          </w:p>
        </w:tc>
        <w:tc>
          <w:tcPr>
            <w:tcW w:w="992" w:type="dxa"/>
          </w:tcPr>
          <w:p w14:paraId="4DA67C0A" w14:textId="77777777" w:rsidR="005B4A26" w:rsidRPr="00C463A5" w:rsidRDefault="005B4A26" w:rsidP="00C463A5">
            <w:pPr>
              <w:spacing w:before="120" w:after="240"/>
              <w:ind w:left="-200" w:firstLine="200"/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</w:tc>
        <w:tc>
          <w:tcPr>
            <w:tcW w:w="992" w:type="dxa"/>
          </w:tcPr>
          <w:p w14:paraId="06F171D7" w14:textId="77777777" w:rsidR="005B4A26" w:rsidRPr="00C463A5" w:rsidRDefault="005B4A26" w:rsidP="00C463A5">
            <w:pPr>
              <w:spacing w:before="120" w:after="240"/>
              <w:ind w:left="-200" w:firstLine="200"/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</w:tc>
        <w:tc>
          <w:tcPr>
            <w:tcW w:w="1134" w:type="dxa"/>
          </w:tcPr>
          <w:p w14:paraId="77A8EF49" w14:textId="77777777" w:rsidR="005B4A26" w:rsidRPr="00C463A5" w:rsidRDefault="005B4A26" w:rsidP="00C463A5">
            <w:pPr>
              <w:spacing w:before="120" w:after="240"/>
              <w:ind w:left="-200" w:firstLine="200"/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</w:tc>
      </w:tr>
      <w:tr w:rsidR="005B4A26" w:rsidRPr="00C463A5" w14:paraId="39069F65" w14:textId="77777777" w:rsidTr="001D1C0F">
        <w:trPr>
          <w:trHeight w:val="144"/>
        </w:trPr>
        <w:tc>
          <w:tcPr>
            <w:tcW w:w="581" w:type="dxa"/>
            <w:vMerge/>
          </w:tcPr>
          <w:p w14:paraId="0F165C64" w14:textId="77777777" w:rsidR="005B4A26" w:rsidRPr="00C463A5" w:rsidRDefault="005B4A26" w:rsidP="00C463A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color w:val="FF0000"/>
                <w:sz w:val="26"/>
                <w:szCs w:val="26"/>
                <w:lang w:val="en-US"/>
              </w:rPr>
            </w:pPr>
          </w:p>
        </w:tc>
        <w:tc>
          <w:tcPr>
            <w:tcW w:w="945" w:type="dxa"/>
            <w:vMerge/>
          </w:tcPr>
          <w:p w14:paraId="67E32252" w14:textId="77777777" w:rsidR="005B4A26" w:rsidRPr="00C463A5" w:rsidRDefault="005B4A26" w:rsidP="00C463A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color w:val="FF0000"/>
                <w:sz w:val="26"/>
                <w:szCs w:val="26"/>
                <w:lang w:val="en-US"/>
              </w:rPr>
            </w:pPr>
          </w:p>
        </w:tc>
        <w:tc>
          <w:tcPr>
            <w:tcW w:w="1417" w:type="dxa"/>
            <w:vMerge w:val="restart"/>
          </w:tcPr>
          <w:p w14:paraId="71DF099D" w14:textId="77777777" w:rsidR="003F574D" w:rsidRPr="00C463A5" w:rsidRDefault="003F574D" w:rsidP="00C463A5">
            <w:pPr>
              <w:spacing w:before="120" w:after="240"/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</w:pPr>
          </w:p>
          <w:p w14:paraId="28A17A84" w14:textId="77777777" w:rsidR="003F574D" w:rsidRPr="00C463A5" w:rsidRDefault="003F574D" w:rsidP="00C463A5">
            <w:pPr>
              <w:spacing w:before="120" w:after="240"/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</w:pPr>
          </w:p>
          <w:p w14:paraId="7133EB03" w14:textId="77777777" w:rsidR="003F574D" w:rsidRPr="00C463A5" w:rsidRDefault="003F574D" w:rsidP="00C463A5">
            <w:pPr>
              <w:spacing w:before="120" w:after="240"/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</w:pPr>
          </w:p>
          <w:p w14:paraId="0FA89442" w14:textId="55E5EFF8" w:rsidR="005B4A26" w:rsidRPr="00C463A5" w:rsidRDefault="005B4A26" w:rsidP="00C463A5">
            <w:pPr>
              <w:spacing w:before="120" w:after="240"/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Đa thức một biến</w:t>
            </w:r>
          </w:p>
        </w:tc>
        <w:tc>
          <w:tcPr>
            <w:tcW w:w="3261" w:type="dxa"/>
          </w:tcPr>
          <w:p w14:paraId="7BD250E0" w14:textId="332D7CC2" w:rsidR="005B4A26" w:rsidRPr="00C463A5" w:rsidRDefault="005B4A26" w:rsidP="00C463A5">
            <w:pPr>
              <w:spacing w:before="120" w:after="24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Nhận biết</w:t>
            </w:r>
            <w:r w:rsidR="00725102" w:rsidRPr="00C463A5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:</w:t>
            </w:r>
          </w:p>
          <w:p w14:paraId="379FCCFF" w14:textId="77777777" w:rsidR="00725102" w:rsidRPr="00C463A5" w:rsidRDefault="00725102" w:rsidP="00C463A5">
            <w:pPr>
              <w:spacing w:before="120" w:after="240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- Nhận biết được đa thức </w:t>
            </w:r>
            <w:r w:rsidRPr="00C463A5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một biến.</w:t>
            </w:r>
          </w:p>
          <w:p w14:paraId="514C741A" w14:textId="3CA196AF" w:rsidR="00806A3F" w:rsidRPr="00C463A5" w:rsidRDefault="00725102" w:rsidP="00C463A5">
            <w:pPr>
              <w:spacing w:before="120" w:after="240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- Nhận biết được khái niệm nghiệm của đa thức một biến.</w:t>
            </w:r>
          </w:p>
        </w:tc>
        <w:tc>
          <w:tcPr>
            <w:tcW w:w="1134" w:type="dxa"/>
          </w:tcPr>
          <w:p w14:paraId="06B81FCC" w14:textId="145BD117" w:rsidR="00725102" w:rsidRPr="00C463A5" w:rsidRDefault="003D2FCB" w:rsidP="00C463A5">
            <w:pPr>
              <w:spacing w:before="120" w:after="240"/>
              <w:ind w:left="-200" w:firstLine="20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2</w:t>
            </w:r>
          </w:p>
          <w:p w14:paraId="60A896D2" w14:textId="540F0899" w:rsidR="00725102" w:rsidRPr="00C463A5" w:rsidRDefault="003D2FCB" w:rsidP="00C463A5">
            <w:pPr>
              <w:spacing w:before="120" w:after="240"/>
              <w:ind w:left="-200" w:firstLine="20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(TN</w:t>
            </w:r>
            <w:r w:rsidRPr="00C463A5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7</w:t>
            </w:r>
            <w:r w:rsidR="00725102" w:rsidRPr="00C463A5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,</w:t>
            </w:r>
            <w:r w:rsidRPr="00C463A5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8)</w:t>
            </w:r>
            <w:r w:rsidR="00725102" w:rsidRPr="00C463A5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</w:p>
          <w:p w14:paraId="7D0EF843" w14:textId="5FC9BB8F" w:rsidR="005B4A26" w:rsidRPr="00C463A5" w:rsidRDefault="005B4A26" w:rsidP="00C463A5">
            <w:pPr>
              <w:spacing w:before="120" w:after="240"/>
              <w:ind w:left="-200" w:firstLine="200"/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</w:tc>
        <w:tc>
          <w:tcPr>
            <w:tcW w:w="992" w:type="dxa"/>
          </w:tcPr>
          <w:p w14:paraId="200502D6" w14:textId="7FF20911" w:rsidR="003D2FCB" w:rsidRPr="00C463A5" w:rsidRDefault="003D2FCB" w:rsidP="00C463A5">
            <w:pPr>
              <w:spacing w:before="120" w:after="240"/>
              <w:ind w:left="-200" w:firstLine="20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1</w:t>
            </w:r>
          </w:p>
          <w:p w14:paraId="0847834F" w14:textId="77777777" w:rsidR="003D2FCB" w:rsidRPr="00C463A5" w:rsidRDefault="003D2FCB" w:rsidP="00C463A5">
            <w:pPr>
              <w:spacing w:before="120" w:after="240"/>
              <w:ind w:left="-200" w:firstLine="20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</w:p>
          <w:p w14:paraId="3A852DB0" w14:textId="77777777" w:rsidR="003D2FCB" w:rsidRPr="00C463A5" w:rsidRDefault="003D2FCB" w:rsidP="00C463A5">
            <w:pPr>
              <w:spacing w:before="120" w:after="240"/>
              <w:ind w:left="-200" w:firstLine="20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</w:p>
          <w:p w14:paraId="7B4A99E4" w14:textId="1D3EAB8A" w:rsidR="003D2FCB" w:rsidRPr="00C463A5" w:rsidRDefault="003D2FCB" w:rsidP="00C463A5">
            <w:pPr>
              <w:spacing w:before="120" w:after="240"/>
              <w:ind w:left="-200" w:firstLine="20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(TN</w:t>
            </w:r>
            <w:r w:rsidRPr="00C463A5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9)</w:t>
            </w:r>
            <w:r w:rsidRPr="00C463A5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</w:p>
          <w:p w14:paraId="425714FB" w14:textId="77777777" w:rsidR="005B4A26" w:rsidRPr="00C463A5" w:rsidRDefault="005B4A26" w:rsidP="00C463A5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992" w:type="dxa"/>
          </w:tcPr>
          <w:p w14:paraId="21CCB7BA" w14:textId="77777777" w:rsidR="005B4A26" w:rsidRPr="00C463A5" w:rsidRDefault="005B4A26" w:rsidP="00C463A5">
            <w:pPr>
              <w:spacing w:before="120" w:after="240"/>
              <w:ind w:left="-200" w:firstLine="200"/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</w:tc>
        <w:tc>
          <w:tcPr>
            <w:tcW w:w="1134" w:type="dxa"/>
          </w:tcPr>
          <w:p w14:paraId="45B12C8B" w14:textId="77777777" w:rsidR="005B4A26" w:rsidRPr="00C463A5" w:rsidRDefault="005B4A26" w:rsidP="00C463A5">
            <w:pPr>
              <w:spacing w:before="120" w:after="240"/>
              <w:ind w:left="-200" w:firstLine="200"/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</w:tc>
      </w:tr>
      <w:tr w:rsidR="005B4A26" w:rsidRPr="00C463A5" w14:paraId="696EB1EE" w14:textId="77777777" w:rsidTr="001D1C0F">
        <w:trPr>
          <w:trHeight w:val="144"/>
        </w:trPr>
        <w:tc>
          <w:tcPr>
            <w:tcW w:w="581" w:type="dxa"/>
            <w:vMerge/>
          </w:tcPr>
          <w:p w14:paraId="405FB300" w14:textId="77777777" w:rsidR="005B4A26" w:rsidRPr="00C463A5" w:rsidRDefault="005B4A26" w:rsidP="00C463A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color w:val="FF0000"/>
                <w:sz w:val="26"/>
                <w:szCs w:val="26"/>
                <w:lang w:val="en-US"/>
              </w:rPr>
            </w:pPr>
          </w:p>
        </w:tc>
        <w:tc>
          <w:tcPr>
            <w:tcW w:w="945" w:type="dxa"/>
            <w:vMerge/>
          </w:tcPr>
          <w:p w14:paraId="3262DAFF" w14:textId="77777777" w:rsidR="005B4A26" w:rsidRPr="00C463A5" w:rsidRDefault="005B4A26" w:rsidP="00C463A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color w:val="FF0000"/>
                <w:sz w:val="26"/>
                <w:szCs w:val="26"/>
                <w:lang w:val="en-US"/>
              </w:rPr>
            </w:pPr>
          </w:p>
        </w:tc>
        <w:tc>
          <w:tcPr>
            <w:tcW w:w="1417" w:type="dxa"/>
            <w:vMerge/>
          </w:tcPr>
          <w:p w14:paraId="157833DE" w14:textId="7AD5ADF2" w:rsidR="005B4A26" w:rsidRPr="00C463A5" w:rsidRDefault="005B4A26" w:rsidP="00C463A5">
            <w:pPr>
              <w:spacing w:before="120" w:after="240"/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3261" w:type="dxa"/>
          </w:tcPr>
          <w:p w14:paraId="0C0F910D" w14:textId="77777777" w:rsidR="005B4A26" w:rsidRPr="00C463A5" w:rsidRDefault="005B4A26" w:rsidP="00C463A5">
            <w:pPr>
              <w:spacing w:before="120" w:after="240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Thông hiểu: Xác định được bậc của đa thức một biến.</w:t>
            </w:r>
          </w:p>
          <w:p w14:paraId="3F6A8D36" w14:textId="7FD01470" w:rsidR="0082609B" w:rsidRPr="00C463A5" w:rsidRDefault="0082609B" w:rsidP="00C463A5">
            <w:pPr>
              <w:spacing w:before="120" w:after="24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-Sắp xếp được đa thức một biến</w:t>
            </w:r>
          </w:p>
        </w:tc>
        <w:tc>
          <w:tcPr>
            <w:tcW w:w="1134" w:type="dxa"/>
          </w:tcPr>
          <w:p w14:paraId="75B827FB" w14:textId="77777777" w:rsidR="005B4A26" w:rsidRPr="00C463A5" w:rsidRDefault="005B4A26" w:rsidP="00C463A5">
            <w:pPr>
              <w:spacing w:before="120" w:after="240"/>
              <w:ind w:left="-200" w:firstLine="200"/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</w:tc>
        <w:tc>
          <w:tcPr>
            <w:tcW w:w="992" w:type="dxa"/>
          </w:tcPr>
          <w:p w14:paraId="3175E215" w14:textId="3E69FE0F" w:rsidR="0082609B" w:rsidRPr="00C463A5" w:rsidRDefault="003D2FCB" w:rsidP="00C463A5">
            <w:pPr>
              <w:spacing w:before="120" w:after="240"/>
              <w:ind w:left="-200" w:firstLine="20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2</w:t>
            </w:r>
          </w:p>
          <w:p w14:paraId="126F09E3" w14:textId="7ABD69D9" w:rsidR="0082609B" w:rsidRPr="00C463A5" w:rsidRDefault="0082609B" w:rsidP="00C463A5">
            <w:pPr>
              <w:spacing w:before="120" w:after="240"/>
              <w:ind w:left="-200" w:firstLine="20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r w:rsidR="003D2FCB" w:rsidRPr="00C463A5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TL </w:t>
            </w:r>
            <w:r w:rsidR="003D2FCB" w:rsidRPr="00C463A5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2</w:t>
            </w:r>
            <w:r w:rsidRPr="00C463A5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a</w:t>
            </w:r>
            <w:r w:rsidR="003D2FCB" w:rsidRPr="00C463A5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b</w:t>
            </w:r>
            <w:r w:rsidRPr="00C463A5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)</w:t>
            </w:r>
          </w:p>
          <w:p w14:paraId="34E2C072" w14:textId="77777777" w:rsidR="005B4A26" w:rsidRPr="00C463A5" w:rsidRDefault="005B4A26" w:rsidP="00C463A5">
            <w:pPr>
              <w:spacing w:before="120" w:after="240"/>
              <w:ind w:left="-200" w:firstLine="200"/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</w:tc>
        <w:tc>
          <w:tcPr>
            <w:tcW w:w="992" w:type="dxa"/>
          </w:tcPr>
          <w:p w14:paraId="79FD9D6B" w14:textId="77777777" w:rsidR="005B4A26" w:rsidRPr="00C463A5" w:rsidRDefault="005B4A26" w:rsidP="00C463A5">
            <w:pPr>
              <w:spacing w:before="120" w:after="240"/>
              <w:ind w:left="-200" w:firstLine="200"/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</w:tc>
        <w:tc>
          <w:tcPr>
            <w:tcW w:w="1134" w:type="dxa"/>
          </w:tcPr>
          <w:p w14:paraId="118D0111" w14:textId="77777777" w:rsidR="005B4A26" w:rsidRPr="00C463A5" w:rsidRDefault="005B4A26" w:rsidP="00C463A5">
            <w:pPr>
              <w:spacing w:before="120" w:after="240"/>
              <w:ind w:left="-200" w:firstLine="200"/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</w:tc>
      </w:tr>
      <w:tr w:rsidR="005B4A26" w:rsidRPr="00C463A5" w14:paraId="3BDBB658" w14:textId="26F0CDD7" w:rsidTr="001D1C0F">
        <w:trPr>
          <w:trHeight w:val="144"/>
        </w:trPr>
        <w:tc>
          <w:tcPr>
            <w:tcW w:w="581" w:type="dxa"/>
            <w:vMerge/>
          </w:tcPr>
          <w:p w14:paraId="0F640A52" w14:textId="77777777" w:rsidR="005B4A26" w:rsidRPr="00C463A5" w:rsidRDefault="005B4A26" w:rsidP="00C463A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945" w:type="dxa"/>
            <w:vMerge/>
          </w:tcPr>
          <w:p w14:paraId="0BEC923B" w14:textId="77777777" w:rsidR="005B4A26" w:rsidRPr="00C463A5" w:rsidRDefault="005B4A26" w:rsidP="00C463A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417" w:type="dxa"/>
            <w:vMerge/>
          </w:tcPr>
          <w:p w14:paraId="0DB29BE2" w14:textId="58B0306B" w:rsidR="005B4A26" w:rsidRPr="00C463A5" w:rsidRDefault="005B4A26" w:rsidP="00C463A5">
            <w:pPr>
              <w:spacing w:before="120" w:after="240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</w:p>
        </w:tc>
        <w:tc>
          <w:tcPr>
            <w:tcW w:w="3261" w:type="dxa"/>
          </w:tcPr>
          <w:p w14:paraId="7E39B88C" w14:textId="77777777" w:rsidR="005B4A26" w:rsidRPr="00C463A5" w:rsidRDefault="005B4A26" w:rsidP="00C463A5">
            <w:pPr>
              <w:spacing w:before="120" w:after="240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Vận dụng:</w:t>
            </w:r>
          </w:p>
          <w:p w14:paraId="3E45C34F" w14:textId="37844323" w:rsidR="005B4A26" w:rsidRPr="00C463A5" w:rsidRDefault="005B4A26" w:rsidP="00C463A5">
            <w:pPr>
              <w:spacing w:before="120" w:after="24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- Thực hiện được các phép tính: Cộng, trừ, trong tập hợp các đa thức một biến</w:t>
            </w:r>
            <w:r w:rsidR="00A30773" w:rsidRPr="00C463A5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.</w:t>
            </w:r>
          </w:p>
        </w:tc>
        <w:tc>
          <w:tcPr>
            <w:tcW w:w="1134" w:type="dxa"/>
          </w:tcPr>
          <w:p w14:paraId="7F157091" w14:textId="77777777" w:rsidR="005B4A26" w:rsidRPr="00C463A5" w:rsidRDefault="005B4A26" w:rsidP="00C463A5">
            <w:pPr>
              <w:spacing w:before="120" w:after="240"/>
              <w:ind w:left="-200" w:firstLine="20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992" w:type="dxa"/>
          </w:tcPr>
          <w:p w14:paraId="748C651B" w14:textId="77777777" w:rsidR="005B4A26" w:rsidRPr="00C463A5" w:rsidRDefault="005B4A26" w:rsidP="00C463A5">
            <w:pPr>
              <w:spacing w:before="120" w:after="240"/>
              <w:ind w:left="-200" w:firstLine="20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992" w:type="dxa"/>
          </w:tcPr>
          <w:p w14:paraId="490FB585" w14:textId="4F929128" w:rsidR="00A30773" w:rsidRPr="00C463A5" w:rsidRDefault="00A30773" w:rsidP="00C463A5">
            <w:pPr>
              <w:spacing w:before="120" w:after="240"/>
              <w:ind w:left="-200" w:firstLine="20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134" w:type="dxa"/>
          </w:tcPr>
          <w:p w14:paraId="44D797F4" w14:textId="77777777" w:rsidR="005B4A26" w:rsidRPr="00C463A5" w:rsidRDefault="003D2FCB" w:rsidP="00C463A5">
            <w:pPr>
              <w:spacing w:before="120" w:after="240"/>
              <w:ind w:left="-200" w:firstLine="20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1</w:t>
            </w:r>
          </w:p>
          <w:p w14:paraId="7AB37AC4" w14:textId="477702C0" w:rsidR="003D2FCB" w:rsidRPr="00C463A5" w:rsidRDefault="003D2FCB" w:rsidP="00C463A5">
            <w:pPr>
              <w:spacing w:before="120" w:after="240"/>
              <w:ind w:left="-200" w:firstLine="20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(TL4)</w:t>
            </w:r>
          </w:p>
        </w:tc>
      </w:tr>
      <w:tr w:rsidR="00635159" w:rsidRPr="00C463A5" w14:paraId="244D55FC" w14:textId="5279AE08" w:rsidTr="001D1C0F">
        <w:trPr>
          <w:trHeight w:val="260"/>
        </w:trPr>
        <w:tc>
          <w:tcPr>
            <w:tcW w:w="581" w:type="dxa"/>
            <w:vMerge w:val="restart"/>
          </w:tcPr>
          <w:p w14:paraId="18214DE9" w14:textId="1DED3F1D" w:rsidR="00635159" w:rsidRPr="00C463A5" w:rsidRDefault="00635159" w:rsidP="00C463A5">
            <w:pPr>
              <w:spacing w:before="120" w:after="240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  <w:p w14:paraId="087CCA2D" w14:textId="77777777" w:rsidR="00635159" w:rsidRPr="00C463A5" w:rsidRDefault="00635159" w:rsidP="00C463A5">
            <w:pPr>
              <w:spacing w:before="120" w:after="240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  <w:p w14:paraId="76EF2170" w14:textId="50B69B9E" w:rsidR="00635159" w:rsidRPr="00C463A5" w:rsidRDefault="00635159" w:rsidP="00C463A5">
            <w:pPr>
              <w:spacing w:before="120" w:after="240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3</w:t>
            </w:r>
          </w:p>
          <w:p w14:paraId="4EE2ACDD" w14:textId="77777777" w:rsidR="00635159" w:rsidRPr="00C463A5" w:rsidRDefault="00635159" w:rsidP="00C463A5">
            <w:pPr>
              <w:spacing w:before="120" w:after="240"/>
              <w:ind w:hanging="109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45" w:type="dxa"/>
            <w:vMerge w:val="restart"/>
          </w:tcPr>
          <w:p w14:paraId="4E7C310C" w14:textId="77777777" w:rsidR="00635159" w:rsidRPr="00C463A5" w:rsidRDefault="00635159" w:rsidP="00C463A5">
            <w:pPr>
              <w:spacing w:before="120" w:after="240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Một số yếu tố xác suất</w:t>
            </w:r>
          </w:p>
          <w:p w14:paraId="76D6FF38" w14:textId="0D7284F6" w:rsidR="00635159" w:rsidRPr="00C463A5" w:rsidRDefault="00635159" w:rsidP="00C463A5">
            <w:pPr>
              <w:spacing w:before="120" w:after="240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(6 tiết)</w:t>
            </w:r>
          </w:p>
        </w:tc>
        <w:tc>
          <w:tcPr>
            <w:tcW w:w="1417" w:type="dxa"/>
            <w:vMerge w:val="restart"/>
          </w:tcPr>
          <w:p w14:paraId="64D105A5" w14:textId="502137F4" w:rsidR="00635159" w:rsidRPr="00C463A5" w:rsidRDefault="00635159" w:rsidP="00C463A5">
            <w:pPr>
              <w:spacing w:before="120" w:after="120"/>
              <w:rPr>
                <w:rFonts w:ascii="Times New Roman" w:hAnsi="Times New Roman" w:cs="Times New Roman"/>
                <w:color w:val="434343"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 xml:space="preserve">Làm quen với biến cố và xác suất của biến cố </w:t>
            </w:r>
          </w:p>
        </w:tc>
        <w:tc>
          <w:tcPr>
            <w:tcW w:w="3261" w:type="dxa"/>
          </w:tcPr>
          <w:p w14:paraId="312C6BC8" w14:textId="77777777" w:rsidR="00635159" w:rsidRPr="00C463A5" w:rsidRDefault="00635159" w:rsidP="00C463A5">
            <w:pPr>
              <w:spacing w:before="120" w:after="240"/>
              <w:rPr>
                <w:rFonts w:ascii="Times New Roman" w:hAnsi="Times New Roman" w:cs="Times New Roman"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</w:rPr>
              <w:t>Nhận biết:</w:t>
            </w:r>
          </w:p>
          <w:p w14:paraId="01F353EB" w14:textId="7E7F3786" w:rsidR="00635159" w:rsidRPr="00C463A5" w:rsidRDefault="00635159" w:rsidP="00C463A5">
            <w:pPr>
              <w:spacing w:before="120" w:after="240"/>
              <w:rPr>
                <w:rFonts w:ascii="Times New Roman" w:hAnsi="Times New Roman" w:cs="Times New Roman"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</w:rPr>
              <w:t>-Làm quen với các khái niệm mở đầu về biến cố ngẫu nhiên.</w:t>
            </w:r>
          </w:p>
        </w:tc>
        <w:tc>
          <w:tcPr>
            <w:tcW w:w="1134" w:type="dxa"/>
          </w:tcPr>
          <w:p w14:paraId="53213A1F" w14:textId="1F75F421" w:rsidR="00635159" w:rsidRPr="00C463A5" w:rsidRDefault="003D2FCB" w:rsidP="00C463A5">
            <w:pPr>
              <w:spacing w:before="120" w:after="240"/>
              <w:ind w:left="-200" w:firstLine="20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4</w:t>
            </w:r>
          </w:p>
          <w:p w14:paraId="4D6F8ACB" w14:textId="77777777" w:rsidR="003D2FCB" w:rsidRPr="00C463A5" w:rsidRDefault="003D2FCB" w:rsidP="00C463A5">
            <w:pPr>
              <w:spacing w:before="120" w:after="240"/>
              <w:ind w:left="-200" w:firstLine="20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(TN </w:t>
            </w:r>
            <w:r w:rsidRPr="00C463A5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10</w:t>
            </w:r>
            <w:r w:rsidR="00A30773" w:rsidRPr="00C463A5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,</w:t>
            </w:r>
            <w:r w:rsidRPr="00C463A5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11</w:t>
            </w:r>
            <w:r w:rsidRPr="00C463A5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</w:p>
          <w:p w14:paraId="21165A6D" w14:textId="4B2C6590" w:rsidR="00635159" w:rsidRPr="00C463A5" w:rsidRDefault="003D2FCB" w:rsidP="00C463A5">
            <w:pPr>
              <w:spacing w:before="120" w:after="240"/>
              <w:ind w:left="-200" w:firstLine="20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L 1</w:t>
            </w:r>
            <w:r w:rsidRPr="00C463A5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ab</w:t>
            </w:r>
            <w:r w:rsidR="00635159" w:rsidRPr="00C463A5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)</w:t>
            </w:r>
          </w:p>
        </w:tc>
        <w:tc>
          <w:tcPr>
            <w:tcW w:w="992" w:type="dxa"/>
          </w:tcPr>
          <w:p w14:paraId="7197C230" w14:textId="77777777" w:rsidR="00635159" w:rsidRPr="00C463A5" w:rsidRDefault="00635159" w:rsidP="00C463A5">
            <w:pPr>
              <w:spacing w:before="120" w:after="240"/>
              <w:ind w:left="-200" w:firstLine="20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</w:tcPr>
          <w:p w14:paraId="6601AD49" w14:textId="77777777" w:rsidR="00635159" w:rsidRPr="00C463A5" w:rsidRDefault="00635159" w:rsidP="00C463A5">
            <w:pPr>
              <w:spacing w:before="120" w:after="240"/>
              <w:ind w:left="-200" w:firstLine="20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</w:tcPr>
          <w:p w14:paraId="6961C17A" w14:textId="77777777" w:rsidR="00635159" w:rsidRPr="00C463A5" w:rsidRDefault="00635159" w:rsidP="00C463A5">
            <w:pPr>
              <w:spacing w:before="120" w:after="240"/>
              <w:ind w:left="-200" w:firstLine="20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635159" w:rsidRPr="00C463A5" w14:paraId="1DF93829" w14:textId="77777777" w:rsidTr="001D1C0F">
        <w:trPr>
          <w:trHeight w:val="260"/>
        </w:trPr>
        <w:tc>
          <w:tcPr>
            <w:tcW w:w="581" w:type="dxa"/>
            <w:vMerge/>
          </w:tcPr>
          <w:p w14:paraId="6D46AFD3" w14:textId="77777777" w:rsidR="00635159" w:rsidRPr="00C463A5" w:rsidRDefault="00635159" w:rsidP="00C463A5">
            <w:pPr>
              <w:spacing w:before="120" w:after="240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945" w:type="dxa"/>
            <w:vMerge/>
          </w:tcPr>
          <w:p w14:paraId="4BD42185" w14:textId="77777777" w:rsidR="00635159" w:rsidRPr="00C463A5" w:rsidRDefault="00635159" w:rsidP="00C463A5">
            <w:pPr>
              <w:spacing w:before="120" w:after="240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</w:p>
        </w:tc>
        <w:tc>
          <w:tcPr>
            <w:tcW w:w="1417" w:type="dxa"/>
            <w:vMerge/>
          </w:tcPr>
          <w:p w14:paraId="2416CC80" w14:textId="77777777" w:rsidR="00635159" w:rsidRPr="00C463A5" w:rsidRDefault="00635159" w:rsidP="00C463A5">
            <w:pPr>
              <w:spacing w:before="120" w:after="120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</w:tc>
        <w:tc>
          <w:tcPr>
            <w:tcW w:w="3261" w:type="dxa"/>
          </w:tcPr>
          <w:p w14:paraId="19B01488" w14:textId="01411AA9" w:rsidR="00635159" w:rsidRPr="00C463A5" w:rsidRDefault="00635159" w:rsidP="00C463A5">
            <w:pPr>
              <w:spacing w:before="120" w:after="12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</w:tcPr>
          <w:p w14:paraId="13106A91" w14:textId="0B143C42" w:rsidR="00635159" w:rsidRPr="00C463A5" w:rsidRDefault="00635159" w:rsidP="00C463A5">
            <w:pPr>
              <w:spacing w:before="120" w:after="240"/>
              <w:ind w:left="-200" w:firstLine="20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</w:tcPr>
          <w:p w14:paraId="39A8749A" w14:textId="77777777" w:rsidR="003D2FCB" w:rsidRPr="00C463A5" w:rsidRDefault="003D2FCB" w:rsidP="00C463A5">
            <w:pPr>
              <w:spacing w:before="120" w:after="240"/>
              <w:ind w:left="-200" w:firstLine="20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</w:p>
          <w:p w14:paraId="77D50940" w14:textId="1958331F" w:rsidR="00635159" w:rsidRPr="00C463A5" w:rsidRDefault="00635159" w:rsidP="00C463A5">
            <w:pPr>
              <w:spacing w:before="120" w:after="2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992" w:type="dxa"/>
          </w:tcPr>
          <w:p w14:paraId="42D0CE84" w14:textId="77777777" w:rsidR="00635159" w:rsidRPr="00C463A5" w:rsidRDefault="00635159" w:rsidP="00C463A5">
            <w:pPr>
              <w:spacing w:before="120" w:after="240"/>
              <w:ind w:left="-200" w:firstLine="20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</w:tcPr>
          <w:p w14:paraId="5F8F77F1" w14:textId="77777777" w:rsidR="00635159" w:rsidRPr="00C463A5" w:rsidRDefault="00635159" w:rsidP="00C463A5">
            <w:pPr>
              <w:spacing w:before="120" w:after="240"/>
              <w:ind w:left="-200" w:firstLine="20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B84307" w:rsidRPr="00C463A5" w14:paraId="45D6E35B" w14:textId="77777777" w:rsidTr="001D1C0F">
        <w:trPr>
          <w:trHeight w:val="260"/>
        </w:trPr>
        <w:tc>
          <w:tcPr>
            <w:tcW w:w="581" w:type="dxa"/>
            <w:vMerge w:val="restart"/>
          </w:tcPr>
          <w:p w14:paraId="58928CD6" w14:textId="77777777" w:rsidR="00B84307" w:rsidRPr="00C463A5" w:rsidRDefault="00B84307" w:rsidP="00C463A5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  <w:p w14:paraId="0931CB2E" w14:textId="77777777" w:rsidR="00B84307" w:rsidRPr="00C463A5" w:rsidRDefault="00B84307" w:rsidP="00C463A5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  <w:p w14:paraId="564C6A98" w14:textId="77777777" w:rsidR="00B84307" w:rsidRPr="00C463A5" w:rsidRDefault="00B84307" w:rsidP="00C463A5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  <w:p w14:paraId="77A0074E" w14:textId="4CA21C9D" w:rsidR="00B84307" w:rsidRPr="00C463A5" w:rsidRDefault="00B84307" w:rsidP="00C463A5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4</w:t>
            </w:r>
          </w:p>
        </w:tc>
        <w:tc>
          <w:tcPr>
            <w:tcW w:w="945" w:type="dxa"/>
            <w:vMerge w:val="restart"/>
          </w:tcPr>
          <w:p w14:paraId="67957AA6" w14:textId="77777777" w:rsidR="003D2FCB" w:rsidRPr="00C463A5" w:rsidRDefault="003D2FCB" w:rsidP="00C463A5">
            <w:pPr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en-US"/>
              </w:rPr>
            </w:pPr>
          </w:p>
          <w:p w14:paraId="6C8F1894" w14:textId="77777777" w:rsidR="003D2FCB" w:rsidRPr="00C463A5" w:rsidRDefault="003D2FCB" w:rsidP="00C463A5">
            <w:pPr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en-US"/>
              </w:rPr>
            </w:pPr>
          </w:p>
          <w:p w14:paraId="48AEE3A5" w14:textId="77777777" w:rsidR="003D2FCB" w:rsidRPr="00C463A5" w:rsidRDefault="003D2FCB" w:rsidP="00C463A5">
            <w:pPr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en-US"/>
              </w:rPr>
            </w:pPr>
          </w:p>
          <w:p w14:paraId="786010C6" w14:textId="77777777" w:rsidR="003D2FCB" w:rsidRPr="00C463A5" w:rsidRDefault="003D2FCB" w:rsidP="00C463A5">
            <w:pPr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en-US"/>
              </w:rPr>
            </w:pPr>
          </w:p>
          <w:p w14:paraId="187061FC" w14:textId="77777777" w:rsidR="003D2FCB" w:rsidRPr="00C463A5" w:rsidRDefault="003D2FCB" w:rsidP="00C463A5">
            <w:pPr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en-US"/>
              </w:rPr>
            </w:pPr>
          </w:p>
          <w:p w14:paraId="2A6BC34F" w14:textId="77777777" w:rsidR="003D2FCB" w:rsidRPr="00C463A5" w:rsidRDefault="003D2FCB" w:rsidP="00C463A5">
            <w:pPr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en-US"/>
              </w:rPr>
            </w:pPr>
          </w:p>
          <w:p w14:paraId="03308179" w14:textId="77777777" w:rsidR="003D2FCB" w:rsidRPr="00C463A5" w:rsidRDefault="003D2FCB" w:rsidP="00C463A5">
            <w:pPr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en-US"/>
              </w:rPr>
            </w:pPr>
          </w:p>
          <w:p w14:paraId="76E3B547" w14:textId="77777777" w:rsidR="003D2FCB" w:rsidRPr="00C463A5" w:rsidRDefault="003D2FCB" w:rsidP="00C463A5">
            <w:pPr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en-US"/>
              </w:rPr>
            </w:pPr>
          </w:p>
          <w:p w14:paraId="18AE5916" w14:textId="77777777" w:rsidR="003D2FCB" w:rsidRPr="00C463A5" w:rsidRDefault="003D2FCB" w:rsidP="00C463A5">
            <w:pPr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en-US"/>
              </w:rPr>
            </w:pPr>
          </w:p>
          <w:p w14:paraId="51452881" w14:textId="6FC143CF" w:rsidR="00B84307" w:rsidRPr="00C463A5" w:rsidRDefault="003D2FCB" w:rsidP="00C463A5">
            <w:pPr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en-US"/>
              </w:rPr>
              <w:t>Hình học</w:t>
            </w:r>
          </w:p>
        </w:tc>
        <w:tc>
          <w:tcPr>
            <w:tcW w:w="1417" w:type="dxa"/>
            <w:vMerge w:val="restart"/>
          </w:tcPr>
          <w:p w14:paraId="6A9169D2" w14:textId="77777777" w:rsidR="003D2FCB" w:rsidRPr="00C463A5" w:rsidRDefault="003D2FCB" w:rsidP="00C463A5">
            <w:pPr>
              <w:spacing w:before="120" w:after="120"/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Các trường hợp bằng nhau của tam giác.</w:t>
            </w:r>
          </w:p>
          <w:p w14:paraId="652FCFBA" w14:textId="10A070F5" w:rsidR="00B84307" w:rsidRPr="00C463A5" w:rsidRDefault="00B84307" w:rsidP="00C463A5">
            <w:pPr>
              <w:spacing w:before="120" w:after="120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Quan hệ giữa các yếu tố trong tam giác</w:t>
            </w:r>
          </w:p>
        </w:tc>
        <w:tc>
          <w:tcPr>
            <w:tcW w:w="3261" w:type="dxa"/>
          </w:tcPr>
          <w:p w14:paraId="7640FDDD" w14:textId="7A6BAE20" w:rsidR="00B84307" w:rsidRPr="00C463A5" w:rsidRDefault="001D1C0F" w:rsidP="00C463A5">
            <w:pPr>
              <w:spacing w:before="120" w:after="120"/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bCs/>
                <w:sz w:val="26"/>
                <w:szCs w:val="26"/>
              </w:rPr>
              <w:t>-</w:t>
            </w:r>
            <w:r w:rsidRPr="00C463A5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 xml:space="preserve">Hiểu được các đường đồng quy </w:t>
            </w:r>
            <w:r w:rsidR="00B84307" w:rsidRPr="00C463A5">
              <w:rPr>
                <w:rFonts w:ascii="Times New Roman" w:hAnsi="Times New Roman" w:cs="Times New Roman"/>
                <w:bCs/>
                <w:sz w:val="26"/>
                <w:szCs w:val="26"/>
              </w:rPr>
              <w:t>trong tam giác</w:t>
            </w:r>
          </w:p>
        </w:tc>
        <w:tc>
          <w:tcPr>
            <w:tcW w:w="1134" w:type="dxa"/>
          </w:tcPr>
          <w:p w14:paraId="36580BAF" w14:textId="1003F59E" w:rsidR="00B84307" w:rsidRPr="00C463A5" w:rsidRDefault="00B84307" w:rsidP="00C463A5">
            <w:pPr>
              <w:spacing w:before="120" w:after="240"/>
              <w:ind w:left="-200" w:firstLine="20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992" w:type="dxa"/>
          </w:tcPr>
          <w:p w14:paraId="6AC510EA" w14:textId="4F825B88" w:rsidR="00B84307" w:rsidRPr="00396EA8" w:rsidRDefault="001D1C0F" w:rsidP="00396EA8">
            <w:pPr>
              <w:spacing w:before="120" w:after="240"/>
              <w:ind w:left="-200" w:firstLine="200"/>
              <w:jc w:val="center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r w:rsidRPr="00396EA8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>2 ( TN14,15)</w:t>
            </w:r>
          </w:p>
        </w:tc>
        <w:tc>
          <w:tcPr>
            <w:tcW w:w="992" w:type="dxa"/>
          </w:tcPr>
          <w:p w14:paraId="2526C0C5" w14:textId="05F4240E" w:rsidR="00B84307" w:rsidRPr="00C463A5" w:rsidRDefault="00B84307" w:rsidP="00C463A5">
            <w:pPr>
              <w:spacing w:before="120" w:after="240"/>
              <w:ind w:left="-200" w:firstLine="20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</w:tcPr>
          <w:p w14:paraId="5ABDFE70" w14:textId="77777777" w:rsidR="00B84307" w:rsidRPr="00C463A5" w:rsidRDefault="00B84307" w:rsidP="00C463A5">
            <w:pPr>
              <w:spacing w:before="120" w:after="240"/>
              <w:ind w:left="-200" w:firstLine="20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B84307" w:rsidRPr="00C463A5" w14:paraId="36EBA13B" w14:textId="00CE8CD3" w:rsidTr="001D1C0F">
        <w:trPr>
          <w:trHeight w:val="260"/>
        </w:trPr>
        <w:tc>
          <w:tcPr>
            <w:tcW w:w="581" w:type="dxa"/>
            <w:vMerge/>
          </w:tcPr>
          <w:p w14:paraId="647949BC" w14:textId="5C52339A" w:rsidR="00B84307" w:rsidRPr="00C463A5" w:rsidRDefault="00B84307" w:rsidP="00C463A5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945" w:type="dxa"/>
            <w:vMerge/>
          </w:tcPr>
          <w:p w14:paraId="1C0E8D76" w14:textId="48CDC643" w:rsidR="00B84307" w:rsidRPr="00C463A5" w:rsidRDefault="00B84307" w:rsidP="00C463A5">
            <w:pPr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</w:p>
        </w:tc>
        <w:tc>
          <w:tcPr>
            <w:tcW w:w="1417" w:type="dxa"/>
            <w:vMerge/>
          </w:tcPr>
          <w:p w14:paraId="7555AB60" w14:textId="6237C57E" w:rsidR="00B84307" w:rsidRPr="00C463A5" w:rsidRDefault="00B84307" w:rsidP="00C463A5">
            <w:pPr>
              <w:spacing w:before="120" w:after="12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3261" w:type="dxa"/>
          </w:tcPr>
          <w:p w14:paraId="602ABAF6" w14:textId="77777777" w:rsidR="00B84307" w:rsidRPr="00C463A5" w:rsidRDefault="00B84307" w:rsidP="00C463A5">
            <w:pPr>
              <w:spacing w:before="120" w:after="240"/>
              <w:rPr>
                <w:rFonts w:ascii="Times New Roman" w:hAnsi="Times New Roman" w:cs="Times New Roman"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</w:rPr>
              <w:t>Thông hiểu:</w:t>
            </w:r>
          </w:p>
          <w:p w14:paraId="3C395F1B" w14:textId="3AB226CD" w:rsidR="00B84307" w:rsidRPr="00C463A5" w:rsidRDefault="00B84307" w:rsidP="00C463A5">
            <w:pPr>
              <w:spacing w:before="120" w:after="240"/>
              <w:rPr>
                <w:rFonts w:ascii="Times New Roman" w:hAnsi="Times New Roman" w:cs="Times New Roman"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</w:rPr>
              <w:t>-Giải thích được quan hệ giữa cạnh và góc đối trong tam giác</w:t>
            </w:r>
          </w:p>
        </w:tc>
        <w:tc>
          <w:tcPr>
            <w:tcW w:w="1134" w:type="dxa"/>
          </w:tcPr>
          <w:p w14:paraId="0EFD388C" w14:textId="6693F4BD" w:rsidR="00B84307" w:rsidRPr="00C463A5" w:rsidRDefault="00B84307" w:rsidP="00C463A5">
            <w:pPr>
              <w:spacing w:before="120" w:after="240"/>
              <w:ind w:left="-200" w:firstLine="20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</w:tcPr>
          <w:p w14:paraId="5520F54A" w14:textId="6A7BD58F" w:rsidR="00B84307" w:rsidRPr="00C463A5" w:rsidRDefault="001D1C0F" w:rsidP="00C463A5">
            <w:pPr>
              <w:spacing w:before="120" w:after="240"/>
              <w:ind w:left="-200" w:firstLine="20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2</w:t>
            </w:r>
          </w:p>
          <w:p w14:paraId="236F07B0" w14:textId="1869E46C" w:rsidR="00B84307" w:rsidRPr="00C463A5" w:rsidRDefault="001D1C0F" w:rsidP="00C463A5">
            <w:pPr>
              <w:spacing w:before="120" w:after="240"/>
              <w:ind w:left="-200" w:firstLine="20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(TN 1</w:t>
            </w:r>
            <w:r w:rsidRPr="00C463A5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2,13</w:t>
            </w:r>
            <w:r w:rsidR="00B84307" w:rsidRPr="00C463A5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)</w:t>
            </w:r>
          </w:p>
        </w:tc>
        <w:tc>
          <w:tcPr>
            <w:tcW w:w="992" w:type="dxa"/>
          </w:tcPr>
          <w:p w14:paraId="7586AC16" w14:textId="77777777" w:rsidR="00B84307" w:rsidRPr="00C463A5" w:rsidRDefault="00B84307" w:rsidP="00C463A5">
            <w:pPr>
              <w:spacing w:before="120" w:after="240"/>
              <w:ind w:left="-200" w:firstLine="20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</w:tcPr>
          <w:p w14:paraId="4A84B294" w14:textId="77777777" w:rsidR="00B84307" w:rsidRPr="00C463A5" w:rsidRDefault="00B84307" w:rsidP="00C463A5">
            <w:pPr>
              <w:spacing w:before="120" w:after="240"/>
              <w:ind w:left="-200" w:firstLine="20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B84307" w:rsidRPr="00C463A5" w14:paraId="702C4450" w14:textId="77777777" w:rsidTr="001D1C0F">
        <w:trPr>
          <w:trHeight w:val="260"/>
        </w:trPr>
        <w:tc>
          <w:tcPr>
            <w:tcW w:w="581" w:type="dxa"/>
            <w:vMerge/>
          </w:tcPr>
          <w:p w14:paraId="3FEDC05F" w14:textId="77777777" w:rsidR="00B84307" w:rsidRPr="00C463A5" w:rsidRDefault="00B84307" w:rsidP="00C463A5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945" w:type="dxa"/>
            <w:vMerge/>
          </w:tcPr>
          <w:p w14:paraId="1EF9C6D8" w14:textId="77777777" w:rsidR="00B84307" w:rsidRPr="00C463A5" w:rsidRDefault="00B84307" w:rsidP="00C463A5">
            <w:pPr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</w:p>
        </w:tc>
        <w:tc>
          <w:tcPr>
            <w:tcW w:w="1417" w:type="dxa"/>
            <w:vMerge/>
          </w:tcPr>
          <w:p w14:paraId="6F4E0723" w14:textId="77777777" w:rsidR="00B84307" w:rsidRPr="00C463A5" w:rsidRDefault="00B84307" w:rsidP="00C463A5">
            <w:pPr>
              <w:spacing w:before="120" w:after="12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3261" w:type="dxa"/>
          </w:tcPr>
          <w:p w14:paraId="1F74AC2C" w14:textId="6E8939CD" w:rsidR="00B84307" w:rsidRPr="00C463A5" w:rsidRDefault="00B84307" w:rsidP="00C463A5">
            <w:pPr>
              <w:spacing w:before="120" w:after="2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</w:rPr>
              <w:t>Vận dụng:</w:t>
            </w:r>
            <w:r w:rsidRPr="00C463A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Diễn đạ</w:t>
            </w:r>
            <w:r w:rsidR="001D1C0F" w:rsidRPr="00C463A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t, </w:t>
            </w:r>
            <w:r w:rsidRPr="00C463A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lập luận và chứng minh hình học được 2 tam giác bằng nhau từ đó suy ra tia phân giác của góc</w:t>
            </w:r>
          </w:p>
        </w:tc>
        <w:tc>
          <w:tcPr>
            <w:tcW w:w="1134" w:type="dxa"/>
          </w:tcPr>
          <w:p w14:paraId="59FDE189" w14:textId="77777777" w:rsidR="00B84307" w:rsidRPr="00C463A5" w:rsidRDefault="00B84307" w:rsidP="00C463A5">
            <w:pPr>
              <w:spacing w:before="120" w:after="240"/>
              <w:ind w:left="-200" w:firstLine="20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</w:tcPr>
          <w:p w14:paraId="7BC21E88" w14:textId="77777777" w:rsidR="00B84307" w:rsidRPr="00C463A5" w:rsidRDefault="00B84307" w:rsidP="00C463A5">
            <w:pPr>
              <w:spacing w:before="120" w:after="240"/>
              <w:ind w:left="-200" w:firstLine="20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</w:tcPr>
          <w:p w14:paraId="1A6D1DA2" w14:textId="77777777" w:rsidR="001D1C0F" w:rsidRPr="00C463A5" w:rsidRDefault="001D1C0F" w:rsidP="00C463A5">
            <w:pPr>
              <w:spacing w:before="120" w:after="240"/>
              <w:ind w:left="-200" w:firstLine="20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2</w:t>
            </w:r>
          </w:p>
          <w:p w14:paraId="611A3879" w14:textId="0C164ACB" w:rsidR="00B84307" w:rsidRPr="00C463A5" w:rsidRDefault="001D1C0F" w:rsidP="00C463A5">
            <w:pPr>
              <w:spacing w:before="120" w:after="240"/>
              <w:ind w:left="-200" w:firstLine="20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(T</w:t>
            </w:r>
            <w:r w:rsidRPr="00C463A5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L</w:t>
            </w:r>
            <w:r w:rsidRPr="00C463A5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Pr="00C463A5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3ab</w:t>
            </w:r>
            <w:r w:rsidRPr="00C463A5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)</w:t>
            </w:r>
          </w:p>
        </w:tc>
        <w:tc>
          <w:tcPr>
            <w:tcW w:w="1134" w:type="dxa"/>
          </w:tcPr>
          <w:p w14:paraId="31B97319" w14:textId="5DE54C6A" w:rsidR="001D1C0F" w:rsidRPr="00C463A5" w:rsidRDefault="001D1C0F" w:rsidP="00C463A5">
            <w:pPr>
              <w:spacing w:before="120" w:after="240"/>
              <w:ind w:left="-200" w:firstLine="20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</w:t>
            </w:r>
          </w:p>
          <w:p w14:paraId="45F5578B" w14:textId="1265BD1E" w:rsidR="00B84307" w:rsidRPr="00C463A5" w:rsidRDefault="001D1C0F" w:rsidP="00C463A5">
            <w:pPr>
              <w:spacing w:before="120" w:after="240"/>
              <w:ind w:left="-200" w:firstLine="20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(T</w:t>
            </w:r>
            <w:r w:rsidRPr="00C463A5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L</w:t>
            </w:r>
            <w:r w:rsidRPr="00C463A5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Pr="00C463A5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3c</w:t>
            </w:r>
            <w:r w:rsidRPr="00C463A5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)</w:t>
            </w:r>
          </w:p>
        </w:tc>
      </w:tr>
      <w:tr w:rsidR="005B4A26" w:rsidRPr="00C463A5" w14:paraId="1FB750BB" w14:textId="556A76F7" w:rsidTr="001D1C0F">
        <w:trPr>
          <w:trHeight w:val="271"/>
        </w:trPr>
        <w:tc>
          <w:tcPr>
            <w:tcW w:w="2943" w:type="dxa"/>
            <w:gridSpan w:val="3"/>
          </w:tcPr>
          <w:p w14:paraId="227C4AFA" w14:textId="77777777" w:rsidR="005B4A26" w:rsidRPr="00C463A5" w:rsidRDefault="005B4A26" w:rsidP="00C463A5">
            <w:pPr>
              <w:spacing w:before="120" w:after="2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b/>
                <w:sz w:val="26"/>
                <w:szCs w:val="26"/>
              </w:rPr>
              <w:t>Tổng</w:t>
            </w:r>
          </w:p>
        </w:tc>
        <w:tc>
          <w:tcPr>
            <w:tcW w:w="3261" w:type="dxa"/>
          </w:tcPr>
          <w:p w14:paraId="420D7485" w14:textId="77777777" w:rsidR="005B4A26" w:rsidRPr="00C463A5" w:rsidRDefault="005B4A26" w:rsidP="00C463A5">
            <w:pPr>
              <w:spacing w:before="120" w:after="2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134" w:type="dxa"/>
          </w:tcPr>
          <w:p w14:paraId="7062D75E" w14:textId="1567DE63" w:rsidR="005B4A26" w:rsidRPr="00C463A5" w:rsidRDefault="001D1C0F" w:rsidP="00C463A5">
            <w:pPr>
              <w:spacing w:before="120" w:after="240"/>
              <w:ind w:left="-200" w:firstLine="200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12c</w:t>
            </w:r>
          </w:p>
        </w:tc>
        <w:tc>
          <w:tcPr>
            <w:tcW w:w="992" w:type="dxa"/>
          </w:tcPr>
          <w:p w14:paraId="1AED11BC" w14:textId="7A7A8C2D" w:rsidR="005B4A26" w:rsidRPr="00C463A5" w:rsidRDefault="001D1C0F" w:rsidP="00C463A5">
            <w:pPr>
              <w:spacing w:before="120" w:after="240"/>
              <w:ind w:left="-200" w:firstLine="200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7c</w:t>
            </w:r>
          </w:p>
        </w:tc>
        <w:tc>
          <w:tcPr>
            <w:tcW w:w="992" w:type="dxa"/>
          </w:tcPr>
          <w:p w14:paraId="13CE1205" w14:textId="7C71964B" w:rsidR="005B4A26" w:rsidRPr="00C463A5" w:rsidRDefault="001D1C0F" w:rsidP="00C463A5">
            <w:pPr>
              <w:spacing w:before="120" w:after="240"/>
              <w:ind w:left="-200" w:firstLine="200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2c</w:t>
            </w:r>
          </w:p>
        </w:tc>
        <w:tc>
          <w:tcPr>
            <w:tcW w:w="1134" w:type="dxa"/>
          </w:tcPr>
          <w:p w14:paraId="6396108C" w14:textId="48F23B39" w:rsidR="005B4A26" w:rsidRPr="00C463A5" w:rsidRDefault="001D1C0F" w:rsidP="00C463A5">
            <w:pPr>
              <w:spacing w:before="120" w:after="240"/>
              <w:ind w:left="-200" w:firstLine="200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2c</w:t>
            </w:r>
          </w:p>
        </w:tc>
      </w:tr>
      <w:tr w:rsidR="005B4A26" w:rsidRPr="00C463A5" w14:paraId="36D302F8" w14:textId="0E6B4A2E" w:rsidTr="001D1C0F">
        <w:trPr>
          <w:trHeight w:val="271"/>
        </w:trPr>
        <w:tc>
          <w:tcPr>
            <w:tcW w:w="2943" w:type="dxa"/>
            <w:gridSpan w:val="3"/>
          </w:tcPr>
          <w:p w14:paraId="56A0E056" w14:textId="77777777" w:rsidR="005B4A26" w:rsidRPr="00C463A5" w:rsidRDefault="005B4A26" w:rsidP="00C463A5">
            <w:pPr>
              <w:spacing w:before="120" w:after="2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b/>
                <w:sz w:val="26"/>
                <w:szCs w:val="26"/>
              </w:rPr>
              <w:t>Tỉ lệ %</w:t>
            </w:r>
          </w:p>
        </w:tc>
        <w:tc>
          <w:tcPr>
            <w:tcW w:w="3261" w:type="dxa"/>
          </w:tcPr>
          <w:p w14:paraId="2B4FA729" w14:textId="77777777" w:rsidR="005B4A26" w:rsidRPr="00C463A5" w:rsidRDefault="005B4A26" w:rsidP="00C463A5">
            <w:pPr>
              <w:spacing w:before="120" w:after="2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134" w:type="dxa"/>
          </w:tcPr>
          <w:p w14:paraId="45097BC3" w14:textId="2B7D217D" w:rsidR="005B4A26" w:rsidRPr="00C463A5" w:rsidRDefault="001D1C0F" w:rsidP="00C463A5">
            <w:pPr>
              <w:spacing w:before="120" w:after="240"/>
              <w:ind w:left="-200" w:firstLine="200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40%</w:t>
            </w:r>
          </w:p>
        </w:tc>
        <w:tc>
          <w:tcPr>
            <w:tcW w:w="992" w:type="dxa"/>
          </w:tcPr>
          <w:p w14:paraId="17DDB265" w14:textId="7783200D" w:rsidR="005B4A26" w:rsidRPr="00C463A5" w:rsidRDefault="001D1C0F" w:rsidP="00C463A5">
            <w:pPr>
              <w:spacing w:before="120" w:after="240"/>
              <w:ind w:left="-200" w:firstLine="200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30%</w:t>
            </w:r>
          </w:p>
        </w:tc>
        <w:tc>
          <w:tcPr>
            <w:tcW w:w="992" w:type="dxa"/>
          </w:tcPr>
          <w:p w14:paraId="2F119C44" w14:textId="06AD7F1D" w:rsidR="005B4A26" w:rsidRPr="00C463A5" w:rsidRDefault="001D1C0F" w:rsidP="00C463A5">
            <w:pPr>
              <w:spacing w:before="120" w:after="240"/>
              <w:ind w:left="-200" w:firstLine="200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20%</w:t>
            </w:r>
          </w:p>
        </w:tc>
        <w:tc>
          <w:tcPr>
            <w:tcW w:w="1134" w:type="dxa"/>
          </w:tcPr>
          <w:p w14:paraId="51A4B2CC" w14:textId="41C31968" w:rsidR="005B4A26" w:rsidRPr="00C463A5" w:rsidRDefault="001D1C0F" w:rsidP="00C463A5">
            <w:pPr>
              <w:spacing w:before="120" w:after="240"/>
              <w:ind w:left="-200" w:firstLine="200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10%</w:t>
            </w:r>
          </w:p>
        </w:tc>
      </w:tr>
    </w:tbl>
    <w:p w14:paraId="33015ED3" w14:textId="77777777" w:rsidR="00A01A11" w:rsidRDefault="00A01A11" w:rsidP="00C463A5">
      <w:pPr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</w:pPr>
    </w:p>
    <w:p w14:paraId="569F8C95" w14:textId="77777777" w:rsidR="00A01A11" w:rsidRDefault="00A01A11" w:rsidP="00C463A5">
      <w:pPr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</w:pPr>
    </w:p>
    <w:p w14:paraId="41E1185B" w14:textId="77777777" w:rsidR="00A01A11" w:rsidRDefault="00A01A11" w:rsidP="00C463A5">
      <w:pPr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</w:pPr>
    </w:p>
    <w:p w14:paraId="737027EF" w14:textId="77777777" w:rsidR="00A01A11" w:rsidRDefault="00A01A11" w:rsidP="00C463A5">
      <w:pPr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</w:pPr>
    </w:p>
    <w:p w14:paraId="30B8E39A" w14:textId="77777777" w:rsidR="00A01A11" w:rsidRDefault="00A01A11" w:rsidP="00C463A5">
      <w:pPr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</w:pPr>
    </w:p>
    <w:p w14:paraId="40005473" w14:textId="77777777" w:rsidR="00A01A11" w:rsidRDefault="00A01A11" w:rsidP="00C463A5">
      <w:pPr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</w:pPr>
    </w:p>
    <w:p w14:paraId="67B4A0E2" w14:textId="77777777" w:rsidR="00A01A11" w:rsidRDefault="00A01A11" w:rsidP="00C463A5">
      <w:pPr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</w:pPr>
    </w:p>
    <w:p w14:paraId="178CE787" w14:textId="77777777" w:rsidR="00A01A11" w:rsidRDefault="00A01A11" w:rsidP="00C463A5">
      <w:pPr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</w:pPr>
    </w:p>
    <w:p w14:paraId="139AEF53" w14:textId="77777777" w:rsidR="00A01A11" w:rsidRDefault="00A01A11" w:rsidP="00C463A5">
      <w:pPr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</w:pPr>
    </w:p>
    <w:p w14:paraId="39DC0F5B" w14:textId="77777777" w:rsidR="00A01A11" w:rsidRDefault="00A01A11" w:rsidP="00C463A5">
      <w:pPr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</w:pPr>
    </w:p>
    <w:p w14:paraId="4A45E57B" w14:textId="77777777" w:rsidR="00A01A11" w:rsidRDefault="00A01A11" w:rsidP="00C463A5">
      <w:pPr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</w:pPr>
    </w:p>
    <w:p w14:paraId="76818E33" w14:textId="77777777" w:rsidR="00A01A11" w:rsidRDefault="00A01A11" w:rsidP="00C463A5">
      <w:pPr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</w:pPr>
    </w:p>
    <w:p w14:paraId="633937A8" w14:textId="77777777" w:rsidR="00A01A11" w:rsidRDefault="00A01A11" w:rsidP="00C463A5">
      <w:pPr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</w:pPr>
    </w:p>
    <w:p w14:paraId="25190F0F" w14:textId="77777777" w:rsidR="00A01A11" w:rsidRDefault="00A01A11" w:rsidP="00C463A5">
      <w:pPr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</w:pPr>
    </w:p>
    <w:p w14:paraId="4D6382EC" w14:textId="77777777" w:rsidR="00A01A11" w:rsidRDefault="00A01A11" w:rsidP="00C463A5">
      <w:pPr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</w:pPr>
    </w:p>
    <w:p w14:paraId="7DA274B8" w14:textId="77777777" w:rsidR="00A01A11" w:rsidRDefault="00A01A11" w:rsidP="00C463A5">
      <w:pPr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</w:pPr>
    </w:p>
    <w:p w14:paraId="5C64A0A4" w14:textId="77777777" w:rsidR="00A01A11" w:rsidRDefault="00A01A11" w:rsidP="00C463A5">
      <w:pPr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</w:pPr>
    </w:p>
    <w:p w14:paraId="1B739FB4" w14:textId="77777777" w:rsidR="00A01A11" w:rsidRDefault="00A01A11" w:rsidP="00C463A5">
      <w:pPr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</w:pPr>
    </w:p>
    <w:p w14:paraId="3DC273FD" w14:textId="77777777" w:rsidR="00A01A11" w:rsidRDefault="00A01A11" w:rsidP="00C463A5">
      <w:pPr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</w:pPr>
    </w:p>
    <w:p w14:paraId="67E88235" w14:textId="77777777" w:rsidR="00A01A11" w:rsidRDefault="00A01A11" w:rsidP="00C463A5">
      <w:pPr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</w:pPr>
    </w:p>
    <w:p w14:paraId="5DD8082A" w14:textId="77777777" w:rsidR="00A01A11" w:rsidRDefault="00A01A11" w:rsidP="00C463A5">
      <w:pPr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</w:pPr>
    </w:p>
    <w:p w14:paraId="43BE1617" w14:textId="77777777" w:rsidR="00A01A11" w:rsidRDefault="00A01A11" w:rsidP="00C463A5">
      <w:pPr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</w:pPr>
    </w:p>
    <w:p w14:paraId="4960ED62" w14:textId="77777777" w:rsidR="00A01A11" w:rsidRPr="00C463A5" w:rsidRDefault="00A01A11" w:rsidP="00C463A5">
      <w:pPr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</w:pPr>
    </w:p>
    <w:tbl>
      <w:tblPr>
        <w:tblW w:w="10683" w:type="dxa"/>
        <w:tblLook w:val="01E0" w:firstRow="1" w:lastRow="1" w:firstColumn="1" w:lastColumn="1" w:noHBand="0" w:noVBand="0"/>
      </w:tblPr>
      <w:tblGrid>
        <w:gridCol w:w="4786"/>
        <w:gridCol w:w="5897"/>
      </w:tblGrid>
      <w:tr w:rsidR="001D1C0F" w:rsidRPr="00C463A5" w14:paraId="1ACEEAA9" w14:textId="77777777" w:rsidTr="00C463A5">
        <w:trPr>
          <w:trHeight w:val="1455"/>
        </w:trPr>
        <w:tc>
          <w:tcPr>
            <w:tcW w:w="4786" w:type="dxa"/>
          </w:tcPr>
          <w:p w14:paraId="60B436B7" w14:textId="77777777" w:rsidR="001D1C0F" w:rsidRPr="00C463A5" w:rsidRDefault="001D1C0F" w:rsidP="00C463A5">
            <w:pPr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ỦY BAN NHÂN DÂN HUYỆN AN LÃO</w:t>
            </w:r>
          </w:p>
          <w:p w14:paraId="7CA40715" w14:textId="77777777" w:rsidR="001D1C0F" w:rsidRPr="00C463A5" w:rsidRDefault="001D1C0F" w:rsidP="00C463A5">
            <w:pPr>
              <w:tabs>
                <w:tab w:val="left" w:pos="270"/>
              </w:tabs>
              <w:spacing w:after="6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b/>
                <w:sz w:val="26"/>
                <w:szCs w:val="26"/>
              </w:rPr>
              <w:t>TRƯỜNG THCS TRƯỜNG SƠN</w:t>
            </w:r>
          </w:p>
          <w:p w14:paraId="3BB0B374" w14:textId="77777777" w:rsidR="001D1C0F" w:rsidRPr="00C463A5" w:rsidRDefault="001D1C0F" w:rsidP="00C463A5">
            <w:pPr>
              <w:spacing w:after="60"/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</w:pPr>
          </w:p>
        </w:tc>
        <w:tc>
          <w:tcPr>
            <w:tcW w:w="5897" w:type="dxa"/>
          </w:tcPr>
          <w:p w14:paraId="04E148AE" w14:textId="77777777" w:rsidR="001D1C0F" w:rsidRPr="00C463A5" w:rsidRDefault="001D1C0F" w:rsidP="00C463A5">
            <w:pPr>
              <w:spacing w:before="12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ĐỀ KIỂM TRA</w:t>
            </w:r>
            <w:r w:rsidRPr="00C463A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 </w:t>
            </w:r>
            <w:r w:rsidRPr="00C463A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HỌC KÌ II</w:t>
            </w:r>
          </w:p>
          <w:p w14:paraId="51ADDF07" w14:textId="77777777" w:rsidR="001D1C0F" w:rsidRPr="00C463A5" w:rsidRDefault="001D1C0F" w:rsidP="00C463A5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r w:rsidRPr="00C463A5">
              <w:rPr>
                <w:rFonts w:ascii="Times New Roman" w:hAnsi="Times New Roman" w:cs="Times New Roman"/>
                <w:b/>
                <w:sz w:val="26"/>
                <w:szCs w:val="26"/>
              </w:rPr>
              <w:t>NĂM HỌC 2022 – 2023</w:t>
            </w:r>
          </w:p>
          <w:p w14:paraId="1651E2A4" w14:textId="77777777" w:rsidR="001D1C0F" w:rsidRPr="00C463A5" w:rsidRDefault="001D1C0F" w:rsidP="00C463A5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MÔN: </w:t>
            </w:r>
            <w:r w:rsidRPr="00C463A5">
              <w:rPr>
                <w:rFonts w:ascii="Times New Roman" w:hAnsi="Times New Roman" w:cs="Times New Roman"/>
                <w:b/>
                <w:sz w:val="26"/>
                <w:szCs w:val="26"/>
              </w:rPr>
              <w:t>TOÁN 7</w:t>
            </w:r>
          </w:p>
          <w:p w14:paraId="5E7071E9" w14:textId="77777777" w:rsidR="001D1C0F" w:rsidRPr="00C463A5" w:rsidRDefault="001D1C0F" w:rsidP="00C463A5">
            <w:pPr>
              <w:jc w:val="center"/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iCs/>
                <w:sz w:val="26"/>
                <w:szCs w:val="26"/>
              </w:rPr>
              <w:t>Thời gian: 90 phút</w:t>
            </w:r>
            <w:r w:rsidRPr="00C463A5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(không kể thời gian giao đề)</w:t>
            </w:r>
          </w:p>
        </w:tc>
      </w:tr>
    </w:tbl>
    <w:p w14:paraId="77B58DD4" w14:textId="77777777" w:rsidR="000B2800" w:rsidRPr="00C463A5" w:rsidRDefault="000B2800" w:rsidP="00C463A5">
      <w:pPr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</w:pPr>
    </w:p>
    <w:p w14:paraId="343CDD06" w14:textId="31785D93" w:rsidR="000C7D91" w:rsidRPr="00A01A11" w:rsidRDefault="000C7D91" w:rsidP="00C463A5">
      <w:pPr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</w:pPr>
      <w:r w:rsidRPr="00C463A5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I. TRẮC NGHIỆM</w:t>
      </w:r>
      <w:r w:rsidR="00A01A11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: ( 3 điểm) Chọn câu trả lời đúng</w:t>
      </w:r>
    </w:p>
    <w:p w14:paraId="0C375BD4" w14:textId="77777777" w:rsidR="006305F2" w:rsidRPr="00C463A5" w:rsidRDefault="006305F2" w:rsidP="00C463A5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6"/>
          <w:szCs w:val="26"/>
        </w:rPr>
      </w:pPr>
    </w:p>
    <w:p w14:paraId="3E83192F" w14:textId="1E4CA7BB" w:rsidR="00B134F7" w:rsidRPr="00C463A5" w:rsidRDefault="00757FDD" w:rsidP="00C463A5">
      <w:pPr>
        <w:autoSpaceDE w:val="0"/>
        <w:autoSpaceDN w:val="0"/>
        <w:adjustRightInd w:val="0"/>
        <w:rPr>
          <w:rFonts w:ascii="Times New Roman" w:hAnsi="Times New Roman" w:cs="Times New Roman"/>
          <w:sz w:val="26"/>
          <w:szCs w:val="26"/>
          <w:lang w:val="en-US"/>
        </w:rPr>
      </w:pPr>
      <w:r w:rsidRPr="00C463A5">
        <w:rPr>
          <w:rFonts w:ascii="Times New Roman" w:hAnsi="Times New Roman" w:cs="Times New Roman"/>
          <w:b/>
          <w:sz w:val="26"/>
          <w:szCs w:val="26"/>
          <w:lang w:val="nl-NL"/>
        </w:rPr>
        <w:t>Câu 1</w:t>
      </w:r>
      <w:r w:rsidR="00B134F7" w:rsidRPr="00C463A5">
        <w:rPr>
          <w:rFonts w:ascii="Times New Roman" w:hAnsi="Times New Roman" w:cs="Times New Roman"/>
          <w:b/>
          <w:sz w:val="26"/>
          <w:szCs w:val="26"/>
          <w:lang w:val="nl-NL"/>
        </w:rPr>
        <w:t xml:space="preserve">: </w:t>
      </w:r>
      <w:r w:rsidR="00B134F7" w:rsidRPr="00C463A5">
        <w:rPr>
          <w:rFonts w:ascii="Times New Roman" w:hAnsi="Times New Roman" w:cs="Times New Roman"/>
          <w:sz w:val="26"/>
          <w:szCs w:val="26"/>
          <w:lang w:val="en-US"/>
        </w:rPr>
        <w:t>Thực hiện phép tính 4x</w:t>
      </w:r>
      <w:r w:rsidR="00B134F7" w:rsidRPr="00C463A5">
        <w:rPr>
          <w:rFonts w:ascii="Times New Roman" w:hAnsi="Times New Roman" w:cs="Times New Roman"/>
          <w:sz w:val="26"/>
          <w:szCs w:val="26"/>
          <w:vertAlign w:val="superscript"/>
          <w:lang w:val="en-US"/>
        </w:rPr>
        <w:t xml:space="preserve">3 </w:t>
      </w:r>
      <w:r w:rsidR="00B134F7" w:rsidRPr="00C463A5">
        <w:rPr>
          <w:rFonts w:ascii="Times New Roman" w:hAnsi="Times New Roman" w:cs="Times New Roman"/>
          <w:sz w:val="26"/>
          <w:szCs w:val="26"/>
          <w:lang w:val="en-US"/>
        </w:rPr>
        <w:t>: x</w:t>
      </w:r>
      <w:r w:rsidR="00B134F7" w:rsidRPr="00C463A5">
        <w:rPr>
          <w:rFonts w:ascii="Times New Roman" w:hAnsi="Times New Roman" w:cs="Times New Roman"/>
          <w:sz w:val="26"/>
          <w:szCs w:val="26"/>
          <w:vertAlign w:val="superscript"/>
          <w:lang w:val="en-US"/>
        </w:rPr>
        <w:t>2</w:t>
      </w:r>
      <w:r w:rsidR="00B134F7" w:rsidRPr="00C463A5">
        <w:rPr>
          <w:rFonts w:ascii="Times New Roman" w:hAnsi="Times New Roman" w:cs="Times New Roman"/>
          <w:sz w:val="26"/>
          <w:szCs w:val="26"/>
          <w:lang w:val="en-US"/>
        </w:rPr>
        <w:t xml:space="preserve"> ta đượ</w:t>
      </w:r>
      <w:r w:rsidR="007D5696" w:rsidRPr="00C463A5">
        <w:rPr>
          <w:rFonts w:ascii="Times New Roman" w:hAnsi="Times New Roman" w:cs="Times New Roman"/>
          <w:sz w:val="26"/>
          <w:szCs w:val="26"/>
          <w:lang w:val="en-US"/>
        </w:rPr>
        <w:t>c kết quả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74"/>
        <w:gridCol w:w="2475"/>
        <w:gridCol w:w="2479"/>
        <w:gridCol w:w="2476"/>
      </w:tblGrid>
      <w:tr w:rsidR="00B134F7" w:rsidRPr="00C463A5" w14:paraId="4A332353" w14:textId="77777777" w:rsidTr="007D5696">
        <w:tc>
          <w:tcPr>
            <w:tcW w:w="2577" w:type="dxa"/>
          </w:tcPr>
          <w:p w14:paraId="4669F831" w14:textId="00FB30D0" w:rsidR="00B134F7" w:rsidRPr="00C463A5" w:rsidRDefault="00C463A5" w:rsidP="00C463A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en-US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       </w:t>
            </w:r>
            <w:r w:rsidR="00B134F7" w:rsidRPr="00C463A5"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="00B134F7" w:rsidRPr="00C463A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4</w:t>
            </w:r>
          </w:p>
        </w:tc>
        <w:tc>
          <w:tcPr>
            <w:tcW w:w="2577" w:type="dxa"/>
          </w:tcPr>
          <w:p w14:paraId="6A633AA7" w14:textId="6434C101" w:rsidR="00B134F7" w:rsidRPr="00C463A5" w:rsidRDefault="00B134F7" w:rsidP="00C463A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en-US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</w:rPr>
              <w:t xml:space="preserve">B. </w:t>
            </w:r>
            <w:r w:rsidRPr="00C463A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4x</w:t>
            </w:r>
          </w:p>
        </w:tc>
        <w:tc>
          <w:tcPr>
            <w:tcW w:w="2577" w:type="dxa"/>
          </w:tcPr>
          <w:p w14:paraId="7BCE041D" w14:textId="11BFDC5D" w:rsidR="00B134F7" w:rsidRPr="00C463A5" w:rsidRDefault="00B134F7" w:rsidP="00C463A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</w:rPr>
              <w:t xml:space="preserve">C. </w:t>
            </w:r>
            <w:r w:rsidRPr="00C463A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4x</w:t>
            </w:r>
            <w:r w:rsidRPr="00C463A5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</w:p>
        </w:tc>
        <w:tc>
          <w:tcPr>
            <w:tcW w:w="2578" w:type="dxa"/>
          </w:tcPr>
          <w:p w14:paraId="2980B882" w14:textId="228CBD6D" w:rsidR="00B134F7" w:rsidRPr="00C463A5" w:rsidRDefault="00B134F7" w:rsidP="00C463A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</w:rPr>
              <w:t xml:space="preserve">D. </w:t>
            </w:r>
            <w:r w:rsidRPr="00C463A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x</w:t>
            </w:r>
          </w:p>
        </w:tc>
      </w:tr>
    </w:tbl>
    <w:p w14:paraId="5DB0535E" w14:textId="56CACCE1" w:rsidR="00757FDD" w:rsidRPr="00C463A5" w:rsidRDefault="00757FDD" w:rsidP="00C463A5">
      <w:pPr>
        <w:rPr>
          <w:rFonts w:ascii="Times New Roman" w:hAnsi="Times New Roman" w:cs="Times New Roman"/>
          <w:sz w:val="26"/>
          <w:szCs w:val="26"/>
        </w:rPr>
      </w:pPr>
      <w:r w:rsidRPr="00C463A5">
        <w:rPr>
          <w:rFonts w:ascii="Times New Roman" w:hAnsi="Times New Roman" w:cs="Times New Roman"/>
          <w:b/>
          <w:sz w:val="26"/>
          <w:szCs w:val="26"/>
        </w:rPr>
        <w:t>Câu 2</w:t>
      </w:r>
      <w:r w:rsidR="00B134F7" w:rsidRPr="00C463A5">
        <w:rPr>
          <w:rFonts w:ascii="Times New Roman" w:hAnsi="Times New Roman" w:cs="Times New Roman"/>
          <w:b/>
          <w:sz w:val="26"/>
          <w:szCs w:val="26"/>
          <w:lang w:val="en-US"/>
        </w:rPr>
        <w:t xml:space="preserve">: </w:t>
      </w:r>
      <w:r w:rsidRPr="00C463A5">
        <w:rPr>
          <w:rFonts w:ascii="Times New Roman" w:hAnsi="Times New Roman" w:cs="Times New Roman"/>
          <w:sz w:val="26"/>
          <w:szCs w:val="26"/>
        </w:rPr>
        <w:t>Giá trị của biểu thức</w:t>
      </w:r>
      <w:r w:rsidRPr="00C463A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C463A5">
        <w:rPr>
          <w:rFonts w:ascii="Times New Roman" w:hAnsi="Times New Roman" w:cs="Times New Roman"/>
          <w:sz w:val="26"/>
          <w:szCs w:val="26"/>
        </w:rPr>
        <w:t xml:space="preserve"> y = 2x - 1  tại  x = 1 là </w:t>
      </w:r>
    </w:p>
    <w:p w14:paraId="507B2A05" w14:textId="77777777" w:rsidR="00757FDD" w:rsidRPr="00C463A5" w:rsidRDefault="00757FDD" w:rsidP="00C463A5">
      <w:pPr>
        <w:tabs>
          <w:tab w:val="left" w:pos="2835"/>
          <w:tab w:val="left" w:pos="5387"/>
          <w:tab w:val="left" w:pos="7088"/>
        </w:tabs>
        <w:ind w:left="-284" w:firstLine="720"/>
        <w:jc w:val="both"/>
        <w:rPr>
          <w:rFonts w:ascii="Times New Roman" w:hAnsi="Times New Roman" w:cs="Times New Roman"/>
          <w:sz w:val="26"/>
          <w:szCs w:val="26"/>
        </w:rPr>
      </w:pPr>
      <w:r w:rsidRPr="00C463A5">
        <w:rPr>
          <w:rFonts w:ascii="Times New Roman" w:hAnsi="Times New Roman" w:cs="Times New Roman"/>
          <w:sz w:val="26"/>
          <w:szCs w:val="26"/>
        </w:rPr>
        <w:t xml:space="preserve">    A.  1                  B. </w:t>
      </w:r>
      <w:r w:rsidRPr="00C463A5">
        <w:rPr>
          <w:rFonts w:ascii="Times New Roman" w:hAnsi="Times New Roman" w:cs="Times New Roman"/>
          <w:sz w:val="26"/>
          <w:szCs w:val="26"/>
          <w:lang w:val="en-US"/>
        </w:rPr>
        <w:t>-</w:t>
      </w:r>
      <w:r w:rsidRPr="00C463A5">
        <w:rPr>
          <w:rFonts w:ascii="Times New Roman" w:hAnsi="Times New Roman" w:cs="Times New Roman"/>
          <w:sz w:val="26"/>
          <w:szCs w:val="26"/>
        </w:rPr>
        <w:t xml:space="preserve">1                     C. </w:t>
      </w:r>
      <w:r w:rsidRPr="00C463A5">
        <w:rPr>
          <w:rFonts w:ascii="Times New Roman" w:hAnsi="Times New Roman" w:cs="Times New Roman"/>
          <w:position w:val="-24"/>
          <w:sz w:val="26"/>
          <w:szCs w:val="26"/>
        </w:rPr>
        <w:object w:dxaOrig="240" w:dyaOrig="620" w14:anchorId="65818FA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1pt" o:ole="" fillcolor="window">
            <v:imagedata r:id="rId7" o:title=""/>
          </v:shape>
          <o:OLEObject Type="Embed" ProgID="Equation.3" ShapeID="_x0000_i1025" DrawAspect="Content" ObjectID="_1742365640" r:id="rId8"/>
        </w:object>
      </w:r>
      <w:r w:rsidRPr="00C463A5">
        <w:rPr>
          <w:rFonts w:ascii="Times New Roman" w:hAnsi="Times New Roman" w:cs="Times New Roman"/>
          <w:sz w:val="26"/>
          <w:szCs w:val="26"/>
        </w:rPr>
        <w:t xml:space="preserve">                  D. 2</w:t>
      </w:r>
    </w:p>
    <w:p w14:paraId="2007D8BC" w14:textId="02A05DEE" w:rsidR="00757FDD" w:rsidRPr="00C463A5" w:rsidRDefault="00757FDD" w:rsidP="00C463A5">
      <w:pPr>
        <w:spacing w:before="60" w:after="60"/>
        <w:rPr>
          <w:rFonts w:ascii="Times New Roman" w:hAnsi="Times New Roman" w:cs="Times New Roman"/>
          <w:sz w:val="26"/>
          <w:szCs w:val="26"/>
          <w:lang w:val="en-US" w:eastAsia="vi-VN"/>
        </w:rPr>
      </w:pPr>
      <w:r w:rsidRPr="00C463A5">
        <w:rPr>
          <w:rStyle w:val="Strong"/>
          <w:rFonts w:ascii="Times New Roman" w:hAnsi="Times New Roman" w:cs="Times New Roman"/>
          <w:sz w:val="26"/>
          <w:szCs w:val="26"/>
          <w:bdr w:val="none" w:sz="0" w:space="0" w:color="auto" w:frame="1"/>
        </w:rPr>
        <w:t>Câu 3</w:t>
      </w:r>
      <w:r w:rsidRPr="00C463A5">
        <w:rPr>
          <w:rFonts w:ascii="Times New Roman" w:hAnsi="Times New Roman" w:cs="Times New Roman"/>
          <w:bCs/>
          <w:i/>
          <w:iCs/>
          <w:sz w:val="26"/>
          <w:szCs w:val="26"/>
          <w:lang w:val="nl-NL"/>
        </w:rPr>
        <w:t xml:space="preserve">: </w:t>
      </w:r>
      <w:r w:rsidRPr="00C463A5">
        <w:rPr>
          <w:rFonts w:ascii="Times New Roman" w:hAnsi="Times New Roman" w:cs="Times New Roman"/>
          <w:sz w:val="26"/>
          <w:szCs w:val="26"/>
          <w:lang w:eastAsia="vi-VN"/>
        </w:rPr>
        <w:t>Hãy chỉ ra đâu là biểu thức số</w:t>
      </w:r>
      <w:r w:rsidR="00FD43DA" w:rsidRPr="00C463A5">
        <w:rPr>
          <w:rFonts w:ascii="Times New Roman" w:hAnsi="Times New Roman" w:cs="Times New Roman"/>
          <w:sz w:val="26"/>
          <w:szCs w:val="26"/>
          <w:lang w:val="en-US" w:eastAsia="vi-VN"/>
        </w:rPr>
        <w:t>?</w:t>
      </w:r>
    </w:p>
    <w:p w14:paraId="681272BF" w14:textId="77777777" w:rsidR="00757FDD" w:rsidRPr="00C463A5" w:rsidRDefault="00757FDD" w:rsidP="00C463A5">
      <w:pPr>
        <w:spacing w:before="120" w:after="120"/>
        <w:jc w:val="both"/>
        <w:rPr>
          <w:rFonts w:ascii="Times New Roman" w:hAnsi="Times New Roman" w:cs="Times New Roman"/>
          <w:bCs/>
          <w:iCs/>
          <w:sz w:val="26"/>
          <w:szCs w:val="26"/>
          <w:lang w:eastAsia="vi-VN"/>
        </w:rPr>
      </w:pPr>
      <w:bookmarkStart w:id="0" w:name="_Hlk106629629"/>
      <w:r w:rsidRPr="00C463A5">
        <w:rPr>
          <w:rFonts w:ascii="Times New Roman" w:hAnsi="Times New Roman" w:cs="Times New Roman"/>
          <w:bCs/>
          <w:iCs/>
          <w:sz w:val="26"/>
          <w:szCs w:val="26"/>
          <w:lang w:eastAsia="vi-VN"/>
        </w:rPr>
        <w:t>A.</w:t>
      </w:r>
      <w:r w:rsidRPr="00C463A5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354" w:dyaOrig="377" w14:anchorId="3671421A">
          <v:shape id="_x0000_i1026" type="#_x0000_t75" style="width:68pt;height:19pt" o:ole="">
            <v:imagedata r:id="rId9" o:title=""/>
          </v:shape>
          <o:OLEObject Type="Embed" ProgID="Equation.DSMT4" ShapeID="_x0000_i1026" DrawAspect="Content" ObjectID="_1742365641" r:id="rId10"/>
        </w:object>
      </w:r>
      <w:r w:rsidRPr="00C463A5">
        <w:rPr>
          <w:rFonts w:ascii="Times New Roman" w:hAnsi="Times New Roman" w:cs="Times New Roman"/>
          <w:bCs/>
          <w:iCs/>
          <w:sz w:val="26"/>
          <w:szCs w:val="26"/>
          <w:lang w:eastAsia="vi-VN"/>
        </w:rPr>
        <w:tab/>
      </w:r>
      <w:r w:rsidRPr="00C463A5">
        <w:rPr>
          <w:rFonts w:ascii="Times New Roman" w:hAnsi="Times New Roman" w:cs="Times New Roman"/>
          <w:bCs/>
          <w:iCs/>
          <w:sz w:val="26"/>
          <w:szCs w:val="26"/>
          <w:lang w:eastAsia="vi-VN"/>
        </w:rPr>
        <w:tab/>
        <w:t xml:space="preserve">B. </w:t>
      </w:r>
      <w:r w:rsidRPr="00C463A5">
        <w:rPr>
          <w:rFonts w:ascii="Times New Roman" w:hAnsi="Times New Roman" w:cs="Times New Roman"/>
          <w:bCs/>
          <w:iCs/>
          <w:position w:val="-6"/>
          <w:sz w:val="26"/>
          <w:szCs w:val="26"/>
          <w:lang w:eastAsia="vi-VN"/>
        </w:rPr>
        <w:object w:dxaOrig="980" w:dyaOrig="279" w14:anchorId="3201B504">
          <v:shape id="_x0000_i1027" type="#_x0000_t75" style="width:49pt;height:14.5pt" o:ole="">
            <v:imagedata r:id="rId11" o:title=""/>
          </v:shape>
          <o:OLEObject Type="Embed" ProgID="Equation.DSMT4" ShapeID="_x0000_i1027" DrawAspect="Content" ObjectID="_1742365642" r:id="rId12"/>
        </w:object>
      </w:r>
      <w:r w:rsidRPr="00C463A5">
        <w:rPr>
          <w:rFonts w:ascii="Times New Roman" w:hAnsi="Times New Roman" w:cs="Times New Roman"/>
          <w:bCs/>
          <w:iCs/>
          <w:sz w:val="26"/>
          <w:szCs w:val="26"/>
          <w:lang w:eastAsia="vi-VN"/>
        </w:rPr>
        <w:tab/>
      </w:r>
      <w:r w:rsidRPr="00C463A5">
        <w:rPr>
          <w:rFonts w:ascii="Times New Roman" w:hAnsi="Times New Roman" w:cs="Times New Roman"/>
          <w:bCs/>
          <w:iCs/>
          <w:sz w:val="26"/>
          <w:szCs w:val="26"/>
          <w:lang w:eastAsia="vi-VN"/>
        </w:rPr>
        <w:tab/>
        <w:t xml:space="preserve">C. </w:t>
      </w:r>
      <w:r w:rsidRPr="00C463A5">
        <w:rPr>
          <w:rFonts w:ascii="Times New Roman" w:hAnsi="Times New Roman" w:cs="Times New Roman"/>
          <w:bCs/>
          <w:iCs/>
          <w:position w:val="-6"/>
          <w:sz w:val="26"/>
          <w:szCs w:val="26"/>
          <w:lang w:eastAsia="vi-VN"/>
        </w:rPr>
        <w:object w:dxaOrig="900" w:dyaOrig="340" w14:anchorId="068A1E91">
          <v:shape id="_x0000_i1028" type="#_x0000_t75" style="width:46pt;height:17.5pt" o:ole="">
            <v:imagedata r:id="rId13" o:title=""/>
          </v:shape>
          <o:OLEObject Type="Embed" ProgID="Equation.DSMT4" ShapeID="_x0000_i1028" DrawAspect="Content" ObjectID="_1742365643" r:id="rId14"/>
        </w:object>
      </w:r>
      <w:r w:rsidRPr="00C463A5">
        <w:rPr>
          <w:rFonts w:ascii="Times New Roman" w:hAnsi="Times New Roman" w:cs="Times New Roman"/>
          <w:bCs/>
          <w:iCs/>
          <w:sz w:val="26"/>
          <w:szCs w:val="26"/>
          <w:lang w:eastAsia="vi-VN"/>
        </w:rPr>
        <w:tab/>
      </w:r>
      <w:r w:rsidRPr="00C463A5">
        <w:rPr>
          <w:rFonts w:ascii="Times New Roman" w:hAnsi="Times New Roman" w:cs="Times New Roman"/>
          <w:bCs/>
          <w:iCs/>
          <w:sz w:val="26"/>
          <w:szCs w:val="26"/>
          <w:lang w:eastAsia="vi-VN"/>
        </w:rPr>
        <w:tab/>
        <w:t xml:space="preserve">D. </w:t>
      </w:r>
      <w:r w:rsidRPr="00C463A5">
        <w:rPr>
          <w:rFonts w:ascii="Times New Roman" w:hAnsi="Times New Roman" w:cs="Times New Roman"/>
          <w:bCs/>
          <w:iCs/>
          <w:position w:val="-10"/>
          <w:sz w:val="26"/>
          <w:szCs w:val="26"/>
          <w:lang w:eastAsia="vi-VN"/>
        </w:rPr>
        <w:object w:dxaOrig="600" w:dyaOrig="320" w14:anchorId="7BC3586B">
          <v:shape id="_x0000_i1029" type="#_x0000_t75" style="width:30pt;height:15.5pt" o:ole="">
            <v:imagedata r:id="rId15" o:title=""/>
          </v:shape>
          <o:OLEObject Type="Embed" ProgID="Equation.DSMT4" ShapeID="_x0000_i1029" DrawAspect="Content" ObjectID="_1742365644" r:id="rId16"/>
        </w:object>
      </w:r>
    </w:p>
    <w:p w14:paraId="26C8EA0C" w14:textId="03B2D6A2" w:rsidR="00757FDD" w:rsidRPr="00C463A5" w:rsidRDefault="00757FDD" w:rsidP="00C463A5">
      <w:pPr>
        <w:spacing w:before="120" w:after="120"/>
        <w:contextualSpacing/>
        <w:jc w:val="both"/>
        <w:rPr>
          <w:rFonts w:ascii="Times New Roman" w:hAnsi="Times New Roman" w:cs="Times New Roman"/>
          <w:sz w:val="26"/>
          <w:szCs w:val="26"/>
          <w:lang w:val="en-US" w:eastAsia="vi-VN"/>
        </w:rPr>
      </w:pPr>
      <w:bookmarkStart w:id="1" w:name="_Hlk106613312"/>
      <w:bookmarkEnd w:id="0"/>
      <w:r w:rsidRPr="00C463A5">
        <w:rPr>
          <w:rStyle w:val="Strong"/>
          <w:rFonts w:ascii="Times New Roman" w:hAnsi="Times New Roman" w:cs="Times New Roman"/>
          <w:sz w:val="26"/>
          <w:szCs w:val="26"/>
          <w:bdr w:val="none" w:sz="0" w:space="0" w:color="auto" w:frame="1"/>
        </w:rPr>
        <w:t>Câu 4</w:t>
      </w:r>
      <w:r w:rsidRPr="00C463A5">
        <w:rPr>
          <w:rFonts w:ascii="Times New Roman" w:hAnsi="Times New Roman" w:cs="Times New Roman"/>
          <w:bCs/>
          <w:i/>
          <w:iCs/>
          <w:sz w:val="26"/>
          <w:szCs w:val="26"/>
          <w:lang w:val="nl-NL"/>
        </w:rPr>
        <w:t xml:space="preserve">: </w:t>
      </w:r>
      <w:r w:rsidRPr="00C463A5">
        <w:rPr>
          <w:rFonts w:ascii="Times New Roman" w:hAnsi="Times New Roman" w:cs="Times New Roman"/>
          <w:sz w:val="26"/>
          <w:szCs w:val="26"/>
          <w:lang w:eastAsia="vi-VN"/>
        </w:rPr>
        <w:t>Viết biểu thức đại số biểu thị tích của tổng x và y  với bình phương củ</w:t>
      </w:r>
      <w:r w:rsidR="00FD43DA" w:rsidRPr="00C463A5">
        <w:rPr>
          <w:rFonts w:ascii="Times New Roman" w:hAnsi="Times New Roman" w:cs="Times New Roman"/>
          <w:sz w:val="26"/>
          <w:szCs w:val="26"/>
          <w:lang w:eastAsia="vi-VN"/>
        </w:rPr>
        <w:t xml:space="preserve">a x </w:t>
      </w:r>
      <w:r w:rsidR="00FD43DA" w:rsidRPr="00C463A5">
        <w:rPr>
          <w:rFonts w:ascii="Times New Roman" w:hAnsi="Times New Roman" w:cs="Times New Roman"/>
          <w:sz w:val="26"/>
          <w:szCs w:val="26"/>
          <w:lang w:val="en-US" w:eastAsia="vi-VN"/>
        </w:rPr>
        <w:t>ta được</w:t>
      </w:r>
    </w:p>
    <w:p w14:paraId="04C78DFA" w14:textId="77777777" w:rsidR="00757FDD" w:rsidRPr="00C463A5" w:rsidRDefault="00757FDD" w:rsidP="00C463A5">
      <w:pPr>
        <w:spacing w:before="120" w:after="120"/>
        <w:jc w:val="both"/>
        <w:rPr>
          <w:rFonts w:ascii="Times New Roman" w:hAnsi="Times New Roman" w:cs="Times New Roman"/>
          <w:bCs/>
          <w:iCs/>
          <w:sz w:val="26"/>
          <w:szCs w:val="26"/>
          <w:lang w:eastAsia="vi-VN"/>
        </w:rPr>
      </w:pPr>
      <w:r w:rsidRPr="00C463A5">
        <w:rPr>
          <w:rFonts w:ascii="Times New Roman" w:hAnsi="Times New Roman" w:cs="Times New Roman"/>
          <w:bCs/>
          <w:iCs/>
          <w:sz w:val="26"/>
          <w:szCs w:val="26"/>
          <w:lang w:eastAsia="vi-VN"/>
        </w:rPr>
        <w:t xml:space="preserve">A. </w:t>
      </w:r>
      <w:r w:rsidRPr="00C463A5">
        <w:rPr>
          <w:rFonts w:ascii="Times New Roman" w:hAnsi="Times New Roman" w:cs="Times New Roman"/>
          <w:bCs/>
          <w:iCs/>
          <w:position w:val="-10"/>
          <w:sz w:val="26"/>
          <w:szCs w:val="26"/>
          <w:lang w:eastAsia="vi-VN"/>
        </w:rPr>
        <w:object w:dxaOrig="1480" w:dyaOrig="340" w14:anchorId="10240679">
          <v:shape id="_x0000_i1030" type="#_x0000_t75" style="width:73.5pt;height:17.5pt" o:ole="">
            <v:imagedata r:id="rId17" o:title=""/>
          </v:shape>
          <o:OLEObject Type="Embed" ProgID="Equation.DSMT4" ShapeID="_x0000_i1030" DrawAspect="Content" ObjectID="_1742365645" r:id="rId18"/>
        </w:object>
      </w:r>
      <w:r w:rsidRPr="00C463A5">
        <w:rPr>
          <w:rFonts w:ascii="Times New Roman" w:hAnsi="Times New Roman" w:cs="Times New Roman"/>
          <w:bCs/>
          <w:iCs/>
          <w:sz w:val="26"/>
          <w:szCs w:val="26"/>
          <w:lang w:eastAsia="vi-VN"/>
        </w:rPr>
        <w:tab/>
        <w:t xml:space="preserve">B. </w:t>
      </w:r>
      <w:r w:rsidRPr="00C463A5">
        <w:rPr>
          <w:rFonts w:ascii="Times New Roman" w:hAnsi="Times New Roman" w:cs="Times New Roman"/>
          <w:bCs/>
          <w:iCs/>
          <w:position w:val="-10"/>
          <w:sz w:val="26"/>
          <w:szCs w:val="26"/>
          <w:lang w:eastAsia="vi-VN"/>
        </w:rPr>
        <w:object w:dxaOrig="1020" w:dyaOrig="380" w14:anchorId="5118FE56">
          <v:shape id="_x0000_i1031" type="#_x0000_t75" style="width:52pt;height:19pt" o:ole="">
            <v:imagedata r:id="rId19" o:title=""/>
          </v:shape>
          <o:OLEObject Type="Embed" ProgID="Equation.DSMT4" ShapeID="_x0000_i1031" DrawAspect="Content" ObjectID="_1742365646" r:id="rId20"/>
        </w:object>
      </w:r>
      <w:r w:rsidRPr="00C463A5">
        <w:rPr>
          <w:rFonts w:ascii="Times New Roman" w:hAnsi="Times New Roman" w:cs="Times New Roman"/>
          <w:bCs/>
          <w:iCs/>
          <w:sz w:val="26"/>
          <w:szCs w:val="26"/>
          <w:lang w:eastAsia="vi-VN"/>
        </w:rPr>
        <w:tab/>
      </w:r>
      <w:r w:rsidRPr="00C463A5">
        <w:rPr>
          <w:rFonts w:ascii="Times New Roman" w:hAnsi="Times New Roman" w:cs="Times New Roman"/>
          <w:bCs/>
          <w:iCs/>
          <w:sz w:val="26"/>
          <w:szCs w:val="26"/>
          <w:lang w:eastAsia="vi-VN"/>
        </w:rPr>
        <w:tab/>
        <w:t xml:space="preserve">C. </w:t>
      </w:r>
      <w:r w:rsidRPr="00C463A5">
        <w:rPr>
          <w:rFonts w:ascii="Times New Roman" w:hAnsi="Times New Roman" w:cs="Times New Roman"/>
          <w:bCs/>
          <w:iCs/>
          <w:position w:val="-10"/>
          <w:sz w:val="26"/>
          <w:szCs w:val="26"/>
          <w:lang w:eastAsia="vi-VN"/>
        </w:rPr>
        <w:object w:dxaOrig="999" w:dyaOrig="380" w14:anchorId="46E213CA">
          <v:shape id="_x0000_i1032" type="#_x0000_t75" style="width:50pt;height:19pt" o:ole="">
            <v:imagedata r:id="rId21" o:title=""/>
          </v:shape>
          <o:OLEObject Type="Embed" ProgID="Equation.DSMT4" ShapeID="_x0000_i1032" DrawAspect="Content" ObjectID="_1742365647" r:id="rId22"/>
        </w:object>
      </w:r>
      <w:r w:rsidRPr="00C463A5">
        <w:rPr>
          <w:rFonts w:ascii="Times New Roman" w:hAnsi="Times New Roman" w:cs="Times New Roman"/>
          <w:bCs/>
          <w:iCs/>
          <w:sz w:val="26"/>
          <w:szCs w:val="26"/>
          <w:lang w:eastAsia="vi-VN"/>
        </w:rPr>
        <w:tab/>
      </w:r>
      <w:r w:rsidRPr="00C463A5">
        <w:rPr>
          <w:rFonts w:ascii="Times New Roman" w:hAnsi="Times New Roman" w:cs="Times New Roman"/>
          <w:bCs/>
          <w:iCs/>
          <w:sz w:val="26"/>
          <w:szCs w:val="26"/>
          <w:lang w:eastAsia="vi-VN"/>
        </w:rPr>
        <w:tab/>
      </w:r>
      <w:r w:rsidRPr="00C463A5">
        <w:rPr>
          <w:rFonts w:ascii="Times New Roman" w:hAnsi="Times New Roman" w:cs="Times New Roman"/>
          <w:bCs/>
          <w:iCs/>
          <w:sz w:val="26"/>
          <w:szCs w:val="26"/>
          <w:lang w:eastAsia="vi-VN"/>
        </w:rPr>
        <w:tab/>
        <w:t xml:space="preserve">D. </w:t>
      </w:r>
      <w:r w:rsidRPr="00C463A5">
        <w:rPr>
          <w:rFonts w:ascii="Times New Roman" w:hAnsi="Times New Roman" w:cs="Times New Roman"/>
          <w:bCs/>
          <w:iCs/>
          <w:position w:val="-10"/>
          <w:sz w:val="26"/>
          <w:szCs w:val="26"/>
          <w:lang w:eastAsia="vi-VN"/>
        </w:rPr>
        <w:object w:dxaOrig="1020" w:dyaOrig="380" w14:anchorId="6A1E1175">
          <v:shape id="_x0000_i1033" type="#_x0000_t75" style="width:52pt;height:19pt" o:ole="">
            <v:imagedata r:id="rId23" o:title=""/>
          </v:shape>
          <o:OLEObject Type="Embed" ProgID="Equation.DSMT4" ShapeID="_x0000_i1033" DrawAspect="Content" ObjectID="_1742365648" r:id="rId24"/>
        </w:object>
      </w:r>
    </w:p>
    <w:p w14:paraId="769E6B76" w14:textId="68F2488D" w:rsidR="00757FDD" w:rsidRPr="00C463A5" w:rsidRDefault="00757FDD" w:rsidP="00C463A5">
      <w:pPr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C463A5">
        <w:rPr>
          <w:rStyle w:val="Strong"/>
          <w:rFonts w:ascii="Times New Roman" w:hAnsi="Times New Roman" w:cs="Times New Roman"/>
          <w:sz w:val="26"/>
          <w:szCs w:val="26"/>
          <w:bdr w:val="none" w:sz="0" w:space="0" w:color="auto" w:frame="1"/>
        </w:rPr>
        <w:t xml:space="preserve">Câu </w:t>
      </w:r>
      <w:r w:rsidRPr="00C463A5">
        <w:rPr>
          <w:rStyle w:val="Strong"/>
          <w:rFonts w:ascii="Times New Roman" w:hAnsi="Times New Roman" w:cs="Times New Roman"/>
          <w:sz w:val="26"/>
          <w:szCs w:val="26"/>
          <w:bdr w:val="none" w:sz="0" w:space="0" w:color="auto" w:frame="1"/>
          <w:lang w:val="en-US"/>
        </w:rPr>
        <w:t xml:space="preserve">5: </w:t>
      </w:r>
      <w:r w:rsidR="00E339A1" w:rsidRPr="00C463A5">
        <w:rPr>
          <w:rFonts w:ascii="Times New Roman" w:hAnsi="Times New Roman" w:cs="Times New Roman"/>
          <w:sz w:val="26"/>
          <w:szCs w:val="26"/>
          <w:lang w:val="en-US"/>
        </w:rPr>
        <w:t>Thực hiện phép tính 5 x</w:t>
      </w:r>
      <w:r w:rsidR="00E339A1" w:rsidRPr="00C463A5">
        <w:rPr>
          <w:rFonts w:ascii="Times New Roman" w:hAnsi="Times New Roman" w:cs="Times New Roman"/>
          <w:sz w:val="26"/>
          <w:szCs w:val="26"/>
          <w:vertAlign w:val="superscript"/>
          <w:lang w:val="en-US"/>
        </w:rPr>
        <w:t>3</w:t>
      </w:r>
      <w:r w:rsidR="00E339A1" w:rsidRPr="00C463A5">
        <w:rPr>
          <w:rFonts w:ascii="Times New Roman" w:hAnsi="Times New Roman" w:cs="Times New Roman"/>
          <w:sz w:val="26"/>
          <w:szCs w:val="26"/>
          <w:lang w:val="en-US"/>
        </w:rPr>
        <w:t xml:space="preserve"> – x</w:t>
      </w:r>
      <w:r w:rsidR="00E339A1" w:rsidRPr="00C463A5">
        <w:rPr>
          <w:rFonts w:ascii="Times New Roman" w:hAnsi="Times New Roman" w:cs="Times New Roman"/>
          <w:sz w:val="26"/>
          <w:szCs w:val="26"/>
          <w:vertAlign w:val="superscript"/>
          <w:lang w:val="en-US"/>
        </w:rPr>
        <w:t>3</w:t>
      </w:r>
      <w:r w:rsidR="00E339A1" w:rsidRPr="00C463A5">
        <w:rPr>
          <w:rFonts w:ascii="Times New Roman" w:hAnsi="Times New Roman" w:cs="Times New Roman"/>
          <w:sz w:val="26"/>
          <w:szCs w:val="26"/>
          <w:lang w:val="en-US"/>
        </w:rPr>
        <w:t xml:space="preserve"> ta được</w:t>
      </w:r>
    </w:p>
    <w:p w14:paraId="368D7E30" w14:textId="6340AF44" w:rsidR="00757FDD" w:rsidRPr="00C463A5" w:rsidRDefault="00E339A1" w:rsidP="00C463A5">
      <w:pPr>
        <w:pStyle w:val="Header"/>
        <w:tabs>
          <w:tab w:val="left" w:pos="720"/>
        </w:tabs>
        <w:ind w:firstLine="720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C463A5">
        <w:rPr>
          <w:rFonts w:ascii="Times New Roman" w:hAnsi="Times New Roman" w:cs="Times New Roman"/>
          <w:sz w:val="26"/>
          <w:szCs w:val="26"/>
        </w:rPr>
        <w:t xml:space="preserve">A. </w:t>
      </w:r>
      <w:r w:rsidRPr="00C463A5">
        <w:rPr>
          <w:rFonts w:ascii="Times New Roman" w:hAnsi="Times New Roman" w:cs="Times New Roman"/>
          <w:sz w:val="26"/>
          <w:szCs w:val="26"/>
          <w:lang w:val="en-US"/>
        </w:rPr>
        <w:t>5</w:t>
      </w:r>
      <w:r w:rsidR="00757FDD" w:rsidRPr="00C463A5">
        <w:rPr>
          <w:rFonts w:ascii="Times New Roman" w:hAnsi="Times New Roman" w:cs="Times New Roman"/>
          <w:sz w:val="26"/>
          <w:szCs w:val="26"/>
        </w:rPr>
        <w:t xml:space="preserve">   </w:t>
      </w:r>
      <w:r w:rsidRPr="00C463A5">
        <w:rPr>
          <w:rFonts w:ascii="Times New Roman" w:hAnsi="Times New Roman" w:cs="Times New Roman"/>
          <w:sz w:val="26"/>
          <w:szCs w:val="26"/>
        </w:rPr>
        <w:t xml:space="preserve">                           B. </w:t>
      </w:r>
      <w:r w:rsidRPr="00C463A5">
        <w:rPr>
          <w:rFonts w:ascii="Times New Roman" w:hAnsi="Times New Roman" w:cs="Times New Roman"/>
          <w:sz w:val="26"/>
          <w:szCs w:val="26"/>
          <w:lang w:val="en-US"/>
        </w:rPr>
        <w:t>5x</w:t>
      </w:r>
      <w:r w:rsidR="00757FDD" w:rsidRPr="00C463A5">
        <w:rPr>
          <w:rFonts w:ascii="Times New Roman" w:hAnsi="Times New Roman" w:cs="Times New Roman"/>
          <w:sz w:val="26"/>
          <w:szCs w:val="26"/>
        </w:rPr>
        <w:tab/>
        <w:t xml:space="preserve">   </w:t>
      </w:r>
      <w:r w:rsidRPr="00C463A5">
        <w:rPr>
          <w:rFonts w:ascii="Times New Roman" w:hAnsi="Times New Roman" w:cs="Times New Roman"/>
          <w:sz w:val="26"/>
          <w:szCs w:val="26"/>
        </w:rPr>
        <w:t xml:space="preserve">                           C. </w:t>
      </w:r>
      <w:r w:rsidRPr="00C463A5">
        <w:rPr>
          <w:rFonts w:ascii="Times New Roman" w:hAnsi="Times New Roman" w:cs="Times New Roman"/>
          <w:sz w:val="26"/>
          <w:szCs w:val="26"/>
          <w:lang w:val="en-US"/>
        </w:rPr>
        <w:t>4 x</w:t>
      </w:r>
      <w:r w:rsidRPr="00C463A5">
        <w:rPr>
          <w:rFonts w:ascii="Times New Roman" w:hAnsi="Times New Roman" w:cs="Times New Roman"/>
          <w:sz w:val="26"/>
          <w:szCs w:val="26"/>
          <w:vertAlign w:val="superscript"/>
          <w:lang w:val="en-US"/>
        </w:rPr>
        <w:t>3</w:t>
      </w:r>
      <w:r w:rsidR="00757FDD" w:rsidRPr="00C463A5">
        <w:rPr>
          <w:rFonts w:ascii="Times New Roman" w:hAnsi="Times New Roman" w:cs="Times New Roman"/>
          <w:sz w:val="26"/>
          <w:szCs w:val="26"/>
        </w:rPr>
        <w:t xml:space="preserve">                         D. </w:t>
      </w:r>
      <w:r w:rsidRPr="00C463A5">
        <w:rPr>
          <w:rFonts w:ascii="Times New Roman" w:hAnsi="Times New Roman" w:cs="Times New Roman"/>
          <w:sz w:val="26"/>
          <w:szCs w:val="26"/>
          <w:lang w:val="en-US"/>
        </w:rPr>
        <w:t>4x</w:t>
      </w:r>
    </w:p>
    <w:p w14:paraId="6D2EB5B3" w14:textId="77777777" w:rsidR="00757FDD" w:rsidRPr="00C463A5" w:rsidRDefault="00757FDD" w:rsidP="00C463A5">
      <w:pPr>
        <w:tabs>
          <w:tab w:val="left" w:pos="992"/>
        </w:tabs>
        <w:jc w:val="both"/>
        <w:rPr>
          <w:rStyle w:val="Strong"/>
          <w:rFonts w:ascii="Times New Roman" w:hAnsi="Times New Roman" w:cs="Times New Roman"/>
          <w:sz w:val="26"/>
          <w:szCs w:val="26"/>
          <w:bdr w:val="none" w:sz="0" w:space="0" w:color="auto" w:frame="1"/>
          <w:lang w:val="en-US"/>
        </w:rPr>
      </w:pPr>
    </w:p>
    <w:p w14:paraId="33FD920F" w14:textId="6D00BB80" w:rsidR="00757FDD" w:rsidRPr="00C463A5" w:rsidRDefault="00757FDD" w:rsidP="00C463A5">
      <w:pPr>
        <w:rPr>
          <w:rFonts w:ascii="Times New Roman" w:hAnsi="Times New Roman" w:cs="Times New Roman"/>
          <w:sz w:val="26"/>
          <w:szCs w:val="26"/>
        </w:rPr>
      </w:pPr>
      <w:r w:rsidRPr="00C463A5">
        <w:rPr>
          <w:rStyle w:val="Strong"/>
          <w:rFonts w:ascii="Times New Roman" w:hAnsi="Times New Roman" w:cs="Times New Roman"/>
          <w:sz w:val="26"/>
          <w:szCs w:val="26"/>
          <w:bdr w:val="none" w:sz="0" w:space="0" w:color="auto" w:frame="1"/>
        </w:rPr>
        <w:t xml:space="preserve">Câu </w:t>
      </w:r>
      <w:r w:rsidRPr="00C463A5">
        <w:rPr>
          <w:rStyle w:val="Strong"/>
          <w:rFonts w:ascii="Times New Roman" w:hAnsi="Times New Roman" w:cs="Times New Roman"/>
          <w:sz w:val="26"/>
          <w:szCs w:val="26"/>
          <w:bdr w:val="none" w:sz="0" w:space="0" w:color="auto" w:frame="1"/>
          <w:lang w:val="en-US"/>
        </w:rPr>
        <w:t xml:space="preserve">6: </w:t>
      </w:r>
      <w:r w:rsidRPr="00C463A5">
        <w:rPr>
          <w:rFonts w:ascii="Times New Roman" w:hAnsi="Times New Roman" w:cs="Times New Roman"/>
          <w:sz w:val="26"/>
          <w:szCs w:val="26"/>
        </w:rPr>
        <w:t xml:space="preserve"> </w:t>
      </w:r>
      <w:r w:rsidR="006608EB" w:rsidRPr="00C463A5">
        <w:rPr>
          <w:rFonts w:ascii="Times New Roman" w:hAnsi="Times New Roman" w:cs="Times New Roman"/>
          <w:sz w:val="26"/>
          <w:szCs w:val="26"/>
          <w:lang w:val="en-US"/>
        </w:rPr>
        <w:t>Thực hiện phép tính (</w:t>
      </w:r>
      <w:r w:rsidRPr="00C463A5">
        <w:rPr>
          <w:rFonts w:ascii="Times New Roman" w:hAnsi="Times New Roman" w:cs="Times New Roman"/>
          <w:position w:val="-24"/>
          <w:sz w:val="26"/>
          <w:szCs w:val="26"/>
        </w:rPr>
        <w:object w:dxaOrig="220" w:dyaOrig="620" w14:anchorId="30C8903A">
          <v:shape id="_x0000_i1034" type="#_x0000_t75" style="width:11.5pt;height:31pt" o:ole="">
            <v:imagedata r:id="rId25" o:title=""/>
          </v:shape>
          <o:OLEObject Type="Embed" ProgID="Equation.3" ShapeID="_x0000_i1034" DrawAspect="Content" ObjectID="_1742365649" r:id="rId26"/>
        </w:object>
      </w:r>
      <w:r w:rsidRPr="00C463A5">
        <w:rPr>
          <w:rFonts w:ascii="Times New Roman" w:hAnsi="Times New Roman" w:cs="Times New Roman"/>
          <w:sz w:val="26"/>
          <w:szCs w:val="26"/>
        </w:rPr>
        <w:t>x</w:t>
      </w:r>
      <w:r w:rsidRPr="00C463A5">
        <w:rPr>
          <w:rFonts w:ascii="Times New Roman" w:hAnsi="Times New Roman" w:cs="Times New Roman"/>
          <w:sz w:val="26"/>
          <w:szCs w:val="26"/>
          <w:vertAlign w:val="superscript"/>
        </w:rPr>
        <w:t>4</w:t>
      </w:r>
      <w:r w:rsidR="006608EB" w:rsidRPr="00C463A5">
        <w:rPr>
          <w:rFonts w:ascii="Times New Roman" w:hAnsi="Times New Roman" w:cs="Times New Roman"/>
          <w:sz w:val="26"/>
          <w:szCs w:val="26"/>
          <w:lang w:val="en-US"/>
        </w:rPr>
        <w:t>).(</w:t>
      </w:r>
      <w:r w:rsidRPr="00C463A5">
        <w:rPr>
          <w:rFonts w:ascii="Times New Roman" w:hAnsi="Times New Roman" w:cs="Times New Roman"/>
          <w:position w:val="-24"/>
          <w:sz w:val="26"/>
          <w:szCs w:val="26"/>
        </w:rPr>
        <w:object w:dxaOrig="400" w:dyaOrig="620" w14:anchorId="1951E122">
          <v:shape id="_x0000_i1035" type="#_x0000_t75" style="width:20.5pt;height:31pt" o:ole="">
            <v:imagedata r:id="rId27" o:title=""/>
          </v:shape>
          <o:OLEObject Type="Embed" ProgID="Equation.3" ShapeID="_x0000_i1035" DrawAspect="Content" ObjectID="_1742365650" r:id="rId28"/>
        </w:object>
      </w:r>
      <w:r w:rsidRPr="00C463A5">
        <w:rPr>
          <w:rFonts w:ascii="Times New Roman" w:hAnsi="Times New Roman" w:cs="Times New Roman"/>
          <w:sz w:val="26"/>
          <w:szCs w:val="26"/>
        </w:rPr>
        <w:t>x</w:t>
      </w:r>
      <w:r w:rsidR="00E339A1" w:rsidRPr="00C463A5">
        <w:rPr>
          <w:rFonts w:ascii="Times New Roman" w:hAnsi="Times New Roman" w:cs="Times New Roman"/>
          <w:sz w:val="26"/>
          <w:szCs w:val="26"/>
          <w:lang w:val="en-US"/>
        </w:rPr>
        <w:t>) ta được kết quả</w:t>
      </w:r>
      <w:r w:rsidRPr="00C463A5">
        <w:rPr>
          <w:rFonts w:ascii="Times New Roman" w:hAnsi="Times New Roman" w:cs="Times New Roman"/>
          <w:sz w:val="26"/>
          <w:szCs w:val="26"/>
        </w:rPr>
        <w:t xml:space="preserve"> là</w:t>
      </w:r>
    </w:p>
    <w:p w14:paraId="21D91102" w14:textId="00F5C372" w:rsidR="00757FDD" w:rsidRPr="00C463A5" w:rsidRDefault="00757FDD" w:rsidP="00C463A5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C463A5">
        <w:rPr>
          <w:rFonts w:ascii="Times New Roman" w:hAnsi="Times New Roman" w:cs="Times New Roman"/>
          <w:sz w:val="26"/>
          <w:szCs w:val="26"/>
        </w:rPr>
        <w:t>A. –x</w:t>
      </w:r>
      <w:r w:rsidR="00275745">
        <w:rPr>
          <w:rFonts w:ascii="Times New Roman" w:hAnsi="Times New Roman" w:cs="Times New Roman"/>
          <w:sz w:val="26"/>
          <w:szCs w:val="26"/>
          <w:vertAlign w:val="superscript"/>
          <w:lang w:val="en-US"/>
        </w:rPr>
        <w:t>4</w:t>
      </w:r>
      <w:r w:rsidRPr="00C463A5">
        <w:rPr>
          <w:rFonts w:ascii="Times New Roman" w:hAnsi="Times New Roman" w:cs="Times New Roman"/>
          <w:sz w:val="26"/>
          <w:szCs w:val="26"/>
        </w:rPr>
        <w:t xml:space="preserve">                    B.- x                          C. – x</w:t>
      </w:r>
      <w:r w:rsidRPr="00C463A5">
        <w:rPr>
          <w:rFonts w:ascii="Times New Roman" w:hAnsi="Times New Roman" w:cs="Times New Roman"/>
          <w:sz w:val="26"/>
          <w:szCs w:val="26"/>
          <w:vertAlign w:val="superscript"/>
        </w:rPr>
        <w:t>3</w:t>
      </w:r>
      <w:r w:rsidRPr="00C463A5">
        <w:rPr>
          <w:rFonts w:ascii="Times New Roman" w:hAnsi="Times New Roman" w:cs="Times New Roman"/>
          <w:sz w:val="26"/>
          <w:szCs w:val="26"/>
        </w:rPr>
        <w:t xml:space="preserve">                     D. - x</w:t>
      </w:r>
      <w:r w:rsidRPr="00C463A5">
        <w:rPr>
          <w:rFonts w:ascii="Times New Roman" w:hAnsi="Times New Roman" w:cs="Times New Roman"/>
          <w:sz w:val="26"/>
          <w:szCs w:val="26"/>
          <w:vertAlign w:val="superscript"/>
        </w:rPr>
        <w:t>5</w:t>
      </w:r>
    </w:p>
    <w:p w14:paraId="1F6E3F1D" w14:textId="2B08ABE1" w:rsidR="00757FDD" w:rsidRPr="00C463A5" w:rsidRDefault="00757FDD" w:rsidP="00C463A5">
      <w:pPr>
        <w:tabs>
          <w:tab w:val="left" w:pos="992"/>
        </w:tabs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C463A5">
        <w:rPr>
          <w:rStyle w:val="Strong"/>
          <w:rFonts w:ascii="Times New Roman" w:hAnsi="Times New Roman" w:cs="Times New Roman"/>
          <w:sz w:val="26"/>
          <w:szCs w:val="26"/>
          <w:bdr w:val="none" w:sz="0" w:space="0" w:color="auto" w:frame="1"/>
        </w:rPr>
        <w:t xml:space="preserve">Câu </w:t>
      </w:r>
      <w:r w:rsidRPr="00C463A5">
        <w:rPr>
          <w:rStyle w:val="Strong"/>
          <w:rFonts w:ascii="Times New Roman" w:hAnsi="Times New Roman" w:cs="Times New Roman"/>
          <w:sz w:val="26"/>
          <w:szCs w:val="26"/>
          <w:bdr w:val="none" w:sz="0" w:space="0" w:color="auto" w:frame="1"/>
          <w:lang w:val="en-US"/>
        </w:rPr>
        <w:t>7</w:t>
      </w:r>
      <w:r w:rsidRPr="00C463A5">
        <w:rPr>
          <w:rFonts w:ascii="Times New Roman" w:hAnsi="Times New Roman" w:cs="Times New Roman"/>
          <w:bCs/>
          <w:i/>
          <w:iCs/>
          <w:sz w:val="26"/>
          <w:szCs w:val="26"/>
          <w:lang w:val="nl-NL"/>
        </w:rPr>
        <w:t xml:space="preserve">: </w:t>
      </w:r>
      <w:r w:rsidRPr="00C463A5">
        <w:rPr>
          <w:rFonts w:ascii="Times New Roman" w:hAnsi="Times New Roman" w:cs="Times New Roman"/>
          <w:sz w:val="26"/>
          <w:szCs w:val="26"/>
        </w:rPr>
        <w:t>Đa thức nào dưới đây là đa thức một biế</w:t>
      </w:r>
      <w:r w:rsidR="00FD43DA" w:rsidRPr="00C463A5">
        <w:rPr>
          <w:rFonts w:ascii="Times New Roman" w:hAnsi="Times New Roman" w:cs="Times New Roman"/>
          <w:sz w:val="26"/>
          <w:szCs w:val="26"/>
        </w:rPr>
        <w:t>n</w:t>
      </w:r>
      <w:r w:rsidR="00FD43DA" w:rsidRPr="00C463A5">
        <w:rPr>
          <w:rFonts w:ascii="Times New Roman" w:hAnsi="Times New Roman" w:cs="Times New Roman"/>
          <w:sz w:val="26"/>
          <w:szCs w:val="26"/>
          <w:lang w:val="en-US"/>
        </w:rPr>
        <w:t>?</w:t>
      </w:r>
    </w:p>
    <w:p w14:paraId="6377F6A7" w14:textId="77777777" w:rsidR="00757FDD" w:rsidRPr="00C463A5" w:rsidRDefault="00757FDD" w:rsidP="00C463A5">
      <w:pPr>
        <w:pStyle w:val="NormalWeb"/>
        <w:shd w:val="clear" w:color="auto" w:fill="FFFFFF"/>
        <w:spacing w:before="0" w:beforeAutospacing="0" w:after="0" w:afterAutospacing="0"/>
        <w:contextualSpacing/>
        <w:rPr>
          <w:sz w:val="26"/>
          <w:szCs w:val="26"/>
          <w:lang w:val="vi-VN" w:eastAsia="vi-VN"/>
        </w:rPr>
      </w:pPr>
      <w:r w:rsidRPr="00C463A5">
        <w:rPr>
          <w:sz w:val="26"/>
          <w:szCs w:val="26"/>
          <w:lang w:val="vi-VN" w:eastAsia="vi-VN"/>
        </w:rPr>
        <w:t xml:space="preserve">A. </w:t>
      </w:r>
      <w:r w:rsidRPr="00C463A5">
        <w:rPr>
          <w:position w:val="-6"/>
          <w:sz w:val="26"/>
          <w:szCs w:val="26"/>
          <w:lang w:val="vi-VN" w:eastAsia="vi-VN"/>
        </w:rPr>
        <w:object w:dxaOrig="1260" w:dyaOrig="343" w14:anchorId="75368394">
          <v:shape id="_x0000_i1036" type="#_x0000_t75" style="width:63pt;height:17.5pt" o:ole="">
            <v:imagedata r:id="rId29" o:title=""/>
          </v:shape>
          <o:OLEObject Type="Embed" ProgID="Equation.DSMT4" ShapeID="_x0000_i1036" DrawAspect="Content" ObjectID="_1742365651" r:id="rId30"/>
        </w:object>
      </w:r>
      <w:r w:rsidRPr="00C463A5">
        <w:rPr>
          <w:sz w:val="26"/>
          <w:szCs w:val="26"/>
          <w:lang w:eastAsia="vi-VN"/>
        </w:rPr>
        <w:tab/>
      </w:r>
      <w:r w:rsidRPr="00C463A5">
        <w:rPr>
          <w:sz w:val="26"/>
          <w:szCs w:val="26"/>
          <w:lang w:val="vi-VN" w:eastAsia="vi-VN"/>
        </w:rPr>
        <w:t xml:space="preserve">B. </w:t>
      </w:r>
      <w:r w:rsidRPr="00C463A5">
        <w:rPr>
          <w:position w:val="-10"/>
          <w:sz w:val="26"/>
          <w:szCs w:val="26"/>
          <w:lang w:val="vi-VN" w:eastAsia="vi-VN"/>
        </w:rPr>
        <w:object w:dxaOrig="1020" w:dyaOrig="377" w14:anchorId="4762C7BD">
          <v:shape id="_x0000_i1037" type="#_x0000_t75" style="width:51pt;height:19pt" o:ole="">
            <v:imagedata r:id="rId31" o:title=""/>
          </v:shape>
          <o:OLEObject Type="Embed" ProgID="Equation.DSMT4" ShapeID="_x0000_i1037" DrawAspect="Content" ObjectID="_1742365652" r:id="rId32"/>
        </w:object>
      </w:r>
      <w:r w:rsidRPr="00C463A5">
        <w:rPr>
          <w:sz w:val="26"/>
          <w:szCs w:val="26"/>
          <w:lang w:val="vi-VN" w:eastAsia="vi-VN"/>
        </w:rPr>
        <w:tab/>
      </w:r>
      <w:r w:rsidRPr="00C463A5">
        <w:rPr>
          <w:sz w:val="26"/>
          <w:szCs w:val="26"/>
          <w:lang w:val="vi-VN" w:eastAsia="vi-VN"/>
        </w:rPr>
        <w:tab/>
      </w:r>
      <w:r w:rsidRPr="00C463A5">
        <w:rPr>
          <w:sz w:val="26"/>
          <w:szCs w:val="26"/>
          <w:lang w:val="vi-VN" w:eastAsia="vi-VN"/>
        </w:rPr>
        <w:tab/>
        <w:t xml:space="preserve">C. </w:t>
      </w:r>
      <w:r w:rsidRPr="00C463A5">
        <w:rPr>
          <w:position w:val="-10"/>
          <w:sz w:val="26"/>
          <w:szCs w:val="26"/>
          <w:lang w:val="fr-FR" w:eastAsia="vi-VN"/>
        </w:rPr>
        <w:object w:dxaOrig="1063" w:dyaOrig="360" w14:anchorId="33958AFB">
          <v:shape id="_x0000_i1038" type="#_x0000_t75" style="width:53.5pt;height:18pt" o:ole="">
            <v:imagedata r:id="rId33" o:title=""/>
          </v:shape>
          <o:OLEObject Type="Embed" ProgID="Equation.DSMT4" ShapeID="_x0000_i1038" DrawAspect="Content" ObjectID="_1742365653" r:id="rId34"/>
        </w:object>
      </w:r>
      <w:r w:rsidRPr="00C463A5">
        <w:rPr>
          <w:sz w:val="26"/>
          <w:szCs w:val="26"/>
          <w:lang w:val="fr-FR" w:eastAsia="vi-VN"/>
        </w:rPr>
        <w:tab/>
      </w:r>
      <w:r w:rsidRPr="00C463A5">
        <w:rPr>
          <w:sz w:val="26"/>
          <w:szCs w:val="26"/>
          <w:lang w:val="fr-FR" w:eastAsia="vi-VN"/>
        </w:rPr>
        <w:tab/>
      </w:r>
      <w:r w:rsidRPr="00C463A5">
        <w:rPr>
          <w:sz w:val="26"/>
          <w:szCs w:val="26"/>
          <w:lang w:val="vi-VN" w:eastAsia="vi-VN"/>
        </w:rPr>
        <w:t>D.</w:t>
      </w:r>
      <w:r w:rsidRPr="00C463A5">
        <w:rPr>
          <w:position w:val="-10"/>
          <w:sz w:val="26"/>
          <w:szCs w:val="26"/>
          <w:lang w:val="fr-FR" w:eastAsia="vi-VN"/>
        </w:rPr>
        <w:object w:dxaOrig="1157" w:dyaOrig="317" w14:anchorId="0B01998D">
          <v:shape id="_x0000_i1039" type="#_x0000_t75" style="width:57.5pt;height:16pt" o:ole="">
            <v:imagedata r:id="rId35" o:title=""/>
          </v:shape>
          <o:OLEObject Type="Embed" ProgID="Equation.DSMT4" ShapeID="_x0000_i1039" DrawAspect="Content" ObjectID="_1742365654" r:id="rId36"/>
        </w:object>
      </w:r>
      <w:r w:rsidRPr="00C463A5">
        <w:rPr>
          <w:sz w:val="26"/>
          <w:szCs w:val="26"/>
          <w:lang w:val="vi-VN" w:eastAsia="vi-VN"/>
        </w:rPr>
        <w:t xml:space="preserve">  </w:t>
      </w:r>
    </w:p>
    <w:p w14:paraId="0C3E4A93" w14:textId="77777777" w:rsidR="00757FDD" w:rsidRPr="00C463A5" w:rsidRDefault="00757FDD" w:rsidP="00C463A5">
      <w:pPr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C463A5">
        <w:rPr>
          <w:rStyle w:val="Strong"/>
          <w:rFonts w:ascii="Times New Roman" w:hAnsi="Times New Roman" w:cs="Times New Roman"/>
          <w:sz w:val="26"/>
          <w:szCs w:val="26"/>
          <w:bdr w:val="none" w:sz="0" w:space="0" w:color="auto" w:frame="1"/>
        </w:rPr>
        <w:t xml:space="preserve">Câu </w:t>
      </w:r>
      <w:r w:rsidRPr="00C463A5">
        <w:rPr>
          <w:rStyle w:val="Strong"/>
          <w:rFonts w:ascii="Times New Roman" w:hAnsi="Times New Roman" w:cs="Times New Roman"/>
          <w:sz w:val="26"/>
          <w:szCs w:val="26"/>
          <w:bdr w:val="none" w:sz="0" w:space="0" w:color="auto" w:frame="1"/>
          <w:lang w:val="en-US"/>
        </w:rPr>
        <w:t>8</w:t>
      </w:r>
      <w:r w:rsidRPr="00C463A5">
        <w:rPr>
          <w:rFonts w:ascii="Times New Roman" w:hAnsi="Times New Roman" w:cs="Times New Roman"/>
          <w:bCs/>
          <w:i/>
          <w:iCs/>
          <w:sz w:val="26"/>
          <w:szCs w:val="26"/>
          <w:lang w:val="nl-NL"/>
        </w:rPr>
        <w:t xml:space="preserve">: </w:t>
      </w:r>
      <w:r w:rsidRPr="00C463A5">
        <w:rPr>
          <w:rFonts w:ascii="Times New Roman" w:hAnsi="Times New Roman" w:cs="Times New Roman"/>
          <w:sz w:val="26"/>
          <w:szCs w:val="26"/>
        </w:rPr>
        <w:t>Bậc của đa thức A(x) = 2x</w:t>
      </w:r>
      <w:r w:rsidRPr="00C463A5">
        <w:rPr>
          <w:rFonts w:ascii="Times New Roman" w:hAnsi="Times New Roman" w:cs="Times New Roman"/>
          <w:sz w:val="26"/>
          <w:szCs w:val="26"/>
          <w:vertAlign w:val="superscript"/>
          <w:lang w:val="en-US"/>
        </w:rPr>
        <w:t>10</w:t>
      </w:r>
      <w:r w:rsidRPr="00C463A5">
        <w:rPr>
          <w:rFonts w:ascii="Times New Roman" w:hAnsi="Times New Roman" w:cs="Times New Roman"/>
          <w:sz w:val="26"/>
          <w:szCs w:val="26"/>
        </w:rPr>
        <w:t xml:space="preserve">  - 5x + x</w:t>
      </w:r>
      <w:r w:rsidRPr="00C463A5">
        <w:rPr>
          <w:rFonts w:ascii="Times New Roman" w:hAnsi="Times New Roman" w:cs="Times New Roman"/>
          <w:sz w:val="26"/>
          <w:szCs w:val="26"/>
          <w:vertAlign w:val="superscript"/>
        </w:rPr>
        <w:t>7</w:t>
      </w:r>
      <w:r w:rsidRPr="00C463A5">
        <w:rPr>
          <w:rFonts w:ascii="Times New Roman" w:hAnsi="Times New Roman" w:cs="Times New Roman"/>
          <w:sz w:val="26"/>
          <w:szCs w:val="26"/>
        </w:rPr>
        <w:t xml:space="preserve"> – </w:t>
      </w:r>
      <w:r w:rsidRPr="00C463A5">
        <w:rPr>
          <w:rFonts w:ascii="Times New Roman" w:hAnsi="Times New Roman" w:cs="Times New Roman"/>
          <w:sz w:val="26"/>
          <w:szCs w:val="26"/>
          <w:lang w:val="en-US"/>
        </w:rPr>
        <w:t>2</w:t>
      </w:r>
      <w:r w:rsidRPr="00C463A5">
        <w:rPr>
          <w:rFonts w:ascii="Times New Roman" w:hAnsi="Times New Roman" w:cs="Times New Roman"/>
          <w:sz w:val="26"/>
          <w:szCs w:val="26"/>
        </w:rPr>
        <w:t>x</w:t>
      </w:r>
      <w:r w:rsidRPr="00C463A5">
        <w:rPr>
          <w:rFonts w:ascii="Times New Roman" w:hAnsi="Times New Roman" w:cs="Times New Roman"/>
          <w:sz w:val="26"/>
          <w:szCs w:val="26"/>
          <w:vertAlign w:val="superscript"/>
          <w:lang w:val="en-US"/>
        </w:rPr>
        <w:t>10</w:t>
      </w:r>
      <w:r w:rsidRPr="00C463A5">
        <w:rPr>
          <w:rFonts w:ascii="Times New Roman" w:hAnsi="Times New Roman" w:cs="Times New Roman"/>
          <w:sz w:val="26"/>
          <w:szCs w:val="26"/>
          <w:vertAlign w:val="superscript"/>
        </w:rPr>
        <w:t xml:space="preserve"> </w:t>
      </w:r>
      <w:r w:rsidRPr="00C463A5">
        <w:rPr>
          <w:rFonts w:ascii="Times New Roman" w:hAnsi="Times New Roman" w:cs="Times New Roman"/>
          <w:sz w:val="26"/>
          <w:szCs w:val="26"/>
        </w:rPr>
        <w:t xml:space="preserve"> là?</w:t>
      </w:r>
    </w:p>
    <w:p w14:paraId="4CBF9E14" w14:textId="77777777" w:rsidR="00757FDD" w:rsidRPr="00C463A5" w:rsidRDefault="00757FDD" w:rsidP="00C463A5">
      <w:pPr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C463A5">
        <w:rPr>
          <w:rFonts w:ascii="Times New Roman" w:hAnsi="Times New Roman" w:cs="Times New Roman"/>
          <w:color w:val="000000"/>
          <w:sz w:val="26"/>
          <w:szCs w:val="26"/>
        </w:rPr>
        <w:t xml:space="preserve">            A. 5</w:t>
      </w:r>
      <w:r w:rsidRPr="00C463A5">
        <w:rPr>
          <w:rFonts w:ascii="Times New Roman" w:hAnsi="Times New Roman" w:cs="Times New Roman"/>
          <w:color w:val="000000"/>
          <w:sz w:val="26"/>
          <w:szCs w:val="26"/>
        </w:rPr>
        <w:tab/>
        <w:t xml:space="preserve">                 B. 7</w:t>
      </w:r>
      <w:r w:rsidRPr="00C463A5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C463A5">
        <w:rPr>
          <w:rFonts w:ascii="Times New Roman" w:hAnsi="Times New Roman" w:cs="Times New Roman"/>
          <w:color w:val="000000"/>
          <w:sz w:val="26"/>
          <w:szCs w:val="26"/>
        </w:rPr>
        <w:tab/>
        <w:t xml:space="preserve">      C. 6</w:t>
      </w:r>
      <w:r w:rsidRPr="00C463A5">
        <w:rPr>
          <w:rFonts w:ascii="Times New Roman" w:hAnsi="Times New Roman" w:cs="Times New Roman"/>
          <w:color w:val="000000"/>
          <w:sz w:val="26"/>
          <w:szCs w:val="26"/>
        </w:rPr>
        <w:tab/>
        <w:t xml:space="preserve">             D. 2          </w:t>
      </w:r>
    </w:p>
    <w:p w14:paraId="6E203357" w14:textId="75DA90B5" w:rsidR="00757FDD" w:rsidRPr="00C463A5" w:rsidRDefault="00757FDD" w:rsidP="00C463A5">
      <w:pPr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C463A5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Pr="00C463A5">
        <w:rPr>
          <w:rFonts w:ascii="Times New Roman" w:hAnsi="Times New Roman" w:cs="Times New Roman"/>
          <w:b/>
          <w:sz w:val="26"/>
          <w:szCs w:val="26"/>
          <w:lang w:val="en-US"/>
        </w:rPr>
        <w:t>9:</w:t>
      </w:r>
      <w:r w:rsidRPr="00C463A5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Pr="00C463A5">
        <w:rPr>
          <w:rFonts w:ascii="Times New Roman" w:hAnsi="Times New Roman" w:cs="Times New Roman"/>
          <w:sz w:val="26"/>
          <w:szCs w:val="26"/>
        </w:rPr>
        <w:t>Đa thức</w:t>
      </w:r>
      <w:r w:rsidRPr="00C463A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C463A5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580" w:dyaOrig="279" w14:anchorId="576C6BF2">
          <v:shape id="_x0000_i1040" type="#_x0000_t75" style="width:29.5pt;height:14.5pt" o:ole="">
            <v:imagedata r:id="rId37" o:title=""/>
          </v:shape>
          <o:OLEObject Type="Embed" ProgID="Equation.DSMT4" ShapeID="_x0000_i1040" DrawAspect="Content" ObjectID="_1742365655" r:id="rId38"/>
        </w:object>
      </w:r>
      <w:r w:rsidRPr="00C463A5">
        <w:rPr>
          <w:rFonts w:ascii="Times New Roman" w:hAnsi="Times New Roman" w:cs="Times New Roman"/>
          <w:sz w:val="26"/>
          <w:szCs w:val="26"/>
          <w:lang w:val="fr-FR"/>
        </w:rPr>
        <w:t>có nghiệm</w:t>
      </w:r>
      <w:r w:rsidR="00FD43DA" w:rsidRPr="00C463A5">
        <w:rPr>
          <w:rFonts w:ascii="Times New Roman" w:hAnsi="Times New Roman" w:cs="Times New Roman"/>
          <w:sz w:val="26"/>
          <w:szCs w:val="26"/>
        </w:rPr>
        <w:t xml:space="preserve"> là</w:t>
      </w:r>
    </w:p>
    <w:p w14:paraId="645E74C8" w14:textId="77777777" w:rsidR="00757FDD" w:rsidRPr="00C463A5" w:rsidRDefault="00757FDD" w:rsidP="00C463A5">
      <w:pPr>
        <w:jc w:val="both"/>
        <w:rPr>
          <w:rFonts w:ascii="Times New Roman" w:hAnsi="Times New Roman" w:cs="Times New Roman"/>
          <w:sz w:val="26"/>
          <w:szCs w:val="26"/>
        </w:rPr>
      </w:pPr>
      <w:r w:rsidRPr="00C463A5">
        <w:rPr>
          <w:rFonts w:ascii="Times New Roman" w:hAnsi="Times New Roman" w:cs="Times New Roman"/>
          <w:sz w:val="26"/>
          <w:szCs w:val="26"/>
        </w:rPr>
        <w:tab/>
        <w:t xml:space="preserve">A. </w:t>
      </w:r>
      <w:r w:rsidRPr="00C463A5">
        <w:rPr>
          <w:rFonts w:ascii="Times New Roman" w:hAnsi="Times New Roman" w:cs="Times New Roman"/>
          <w:position w:val="-26"/>
          <w:sz w:val="26"/>
          <w:szCs w:val="26"/>
        </w:rPr>
        <w:object w:dxaOrig="240" w:dyaOrig="677" w14:anchorId="757605D1">
          <v:shape id="_x0000_i1041" type="#_x0000_t75" style="width:12pt;height:33.5pt" o:ole="">
            <v:imagedata r:id="rId39" o:title=""/>
          </v:shape>
          <o:OLEObject Type="Embed" ProgID="Equation.DSMT4" ShapeID="_x0000_i1041" DrawAspect="Content" ObjectID="_1742365656" r:id="rId40"/>
        </w:object>
      </w:r>
      <w:r w:rsidRPr="00C463A5">
        <w:rPr>
          <w:rFonts w:ascii="Times New Roman" w:hAnsi="Times New Roman" w:cs="Times New Roman"/>
          <w:sz w:val="26"/>
          <w:szCs w:val="26"/>
        </w:rPr>
        <w:tab/>
      </w:r>
      <w:r w:rsidRPr="00C463A5">
        <w:rPr>
          <w:rFonts w:ascii="Times New Roman" w:hAnsi="Times New Roman" w:cs="Times New Roman"/>
          <w:sz w:val="26"/>
          <w:szCs w:val="26"/>
        </w:rPr>
        <w:tab/>
      </w:r>
      <w:r w:rsidRPr="00C463A5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C463A5">
        <w:rPr>
          <w:rFonts w:ascii="Times New Roman" w:hAnsi="Times New Roman" w:cs="Times New Roman"/>
          <w:position w:val="-6"/>
          <w:sz w:val="26"/>
          <w:szCs w:val="26"/>
        </w:rPr>
        <w:object w:dxaOrig="197" w:dyaOrig="283" w14:anchorId="4BCA1A23">
          <v:shape id="_x0000_i1042" type="#_x0000_t75" style="width:10pt;height:14pt" o:ole="">
            <v:imagedata r:id="rId41" o:title=""/>
          </v:shape>
          <o:OLEObject Type="Embed" ProgID="Equation.DSMT4" ShapeID="_x0000_i1042" DrawAspect="Content" ObjectID="_1742365657" r:id="rId42"/>
        </w:object>
      </w:r>
      <w:r w:rsidRPr="00C463A5">
        <w:rPr>
          <w:rFonts w:ascii="Times New Roman" w:hAnsi="Times New Roman" w:cs="Times New Roman"/>
          <w:sz w:val="26"/>
          <w:szCs w:val="26"/>
        </w:rPr>
        <w:tab/>
      </w:r>
      <w:r w:rsidRPr="00C463A5">
        <w:rPr>
          <w:rFonts w:ascii="Times New Roman" w:hAnsi="Times New Roman" w:cs="Times New Roman"/>
          <w:sz w:val="26"/>
          <w:szCs w:val="26"/>
        </w:rPr>
        <w:tab/>
      </w:r>
      <w:r w:rsidRPr="00C463A5">
        <w:rPr>
          <w:rFonts w:ascii="Times New Roman" w:hAnsi="Times New Roman" w:cs="Times New Roman"/>
          <w:sz w:val="26"/>
          <w:szCs w:val="26"/>
        </w:rPr>
        <w:tab/>
      </w:r>
      <w:r w:rsidRPr="00C463A5"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C463A5">
        <w:rPr>
          <w:rFonts w:ascii="Times New Roman" w:hAnsi="Times New Roman" w:cs="Times New Roman"/>
          <w:position w:val="-26"/>
          <w:sz w:val="26"/>
          <w:szCs w:val="26"/>
        </w:rPr>
        <w:object w:dxaOrig="360" w:dyaOrig="677" w14:anchorId="23598A42">
          <v:shape id="_x0000_i1043" type="#_x0000_t75" style="width:18pt;height:33.5pt" o:ole="">
            <v:imagedata r:id="rId43" o:title=""/>
          </v:shape>
          <o:OLEObject Type="Embed" ProgID="Equation.DSMT4" ShapeID="_x0000_i1043" DrawAspect="Content" ObjectID="_1742365658" r:id="rId44"/>
        </w:object>
      </w:r>
      <w:r w:rsidRPr="00C463A5">
        <w:rPr>
          <w:rFonts w:ascii="Times New Roman" w:hAnsi="Times New Roman" w:cs="Times New Roman"/>
          <w:sz w:val="26"/>
          <w:szCs w:val="26"/>
        </w:rPr>
        <w:tab/>
      </w:r>
      <w:r w:rsidRPr="00C463A5">
        <w:rPr>
          <w:rFonts w:ascii="Times New Roman" w:hAnsi="Times New Roman" w:cs="Times New Roman"/>
          <w:sz w:val="26"/>
          <w:szCs w:val="26"/>
        </w:rPr>
        <w:tab/>
      </w:r>
      <w:r w:rsidRPr="00C463A5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C463A5">
        <w:rPr>
          <w:rFonts w:ascii="Times New Roman" w:hAnsi="Times New Roman" w:cs="Times New Roman"/>
          <w:position w:val="-4"/>
          <w:sz w:val="26"/>
          <w:szCs w:val="26"/>
        </w:rPr>
        <w:object w:dxaOrig="197" w:dyaOrig="257" w14:anchorId="3D19BBC7">
          <v:shape id="_x0000_i1044" type="#_x0000_t75" style="width:10pt;height:12.5pt" o:ole="">
            <v:imagedata r:id="rId45" o:title=""/>
          </v:shape>
          <o:OLEObject Type="Embed" ProgID="Equation.DSMT4" ShapeID="_x0000_i1044" DrawAspect="Content" ObjectID="_1742365659" r:id="rId46"/>
        </w:object>
      </w:r>
    </w:p>
    <w:p w14:paraId="16B31751" w14:textId="7DA7A5A2" w:rsidR="00757FDD" w:rsidRPr="00C463A5" w:rsidRDefault="00757FDD" w:rsidP="00C463A5">
      <w:pPr>
        <w:pStyle w:val="NormalWeb"/>
        <w:shd w:val="clear" w:color="auto" w:fill="FFFFFF"/>
        <w:spacing w:before="0" w:beforeAutospacing="0" w:after="0" w:afterAutospacing="0"/>
        <w:contextualSpacing/>
        <w:rPr>
          <w:sz w:val="26"/>
          <w:szCs w:val="26"/>
        </w:rPr>
      </w:pPr>
      <w:r w:rsidRPr="00C463A5">
        <w:rPr>
          <w:b/>
          <w:bCs/>
          <w:sz w:val="26"/>
          <w:szCs w:val="26"/>
        </w:rPr>
        <w:t xml:space="preserve">Câu 10: </w:t>
      </w:r>
      <w:r w:rsidRPr="00C463A5">
        <w:rPr>
          <w:sz w:val="26"/>
          <w:szCs w:val="26"/>
        </w:rPr>
        <w:t>Trong một hộp có bốn tấm thẻ ghi số 1; 2; 3; 6. Rút ngẫu nhiên một tấm thẻ từ trong hộp. Đâu là biến cố chắc chắ</w:t>
      </w:r>
      <w:r w:rsidR="00FA53BF">
        <w:rPr>
          <w:sz w:val="26"/>
          <w:szCs w:val="26"/>
        </w:rPr>
        <w:t>n?</w:t>
      </w:r>
    </w:p>
    <w:p w14:paraId="6F923F29" w14:textId="77777777" w:rsidR="00757FDD" w:rsidRPr="00C463A5" w:rsidRDefault="00757FDD" w:rsidP="00C463A5">
      <w:pPr>
        <w:pStyle w:val="NormalWeb"/>
        <w:numPr>
          <w:ilvl w:val="0"/>
          <w:numId w:val="10"/>
        </w:numPr>
        <w:shd w:val="clear" w:color="auto" w:fill="FFFFFF"/>
        <w:spacing w:before="0" w:beforeAutospacing="0" w:after="0" w:afterAutospacing="0"/>
        <w:contextualSpacing/>
        <w:rPr>
          <w:sz w:val="26"/>
          <w:szCs w:val="26"/>
        </w:rPr>
      </w:pPr>
      <w:r w:rsidRPr="00C463A5">
        <w:rPr>
          <w:sz w:val="26"/>
          <w:szCs w:val="26"/>
        </w:rPr>
        <w:t>Rút được thẻ ghi số là số nguyên tố</w:t>
      </w:r>
    </w:p>
    <w:p w14:paraId="588E05B3" w14:textId="77777777" w:rsidR="00757FDD" w:rsidRPr="00C463A5" w:rsidRDefault="00757FDD" w:rsidP="00C463A5">
      <w:pPr>
        <w:pStyle w:val="NormalWeb"/>
        <w:numPr>
          <w:ilvl w:val="0"/>
          <w:numId w:val="10"/>
        </w:numPr>
        <w:shd w:val="clear" w:color="auto" w:fill="FFFFFF"/>
        <w:spacing w:before="0" w:beforeAutospacing="0" w:after="0" w:afterAutospacing="0"/>
        <w:contextualSpacing/>
        <w:rPr>
          <w:sz w:val="26"/>
          <w:szCs w:val="26"/>
        </w:rPr>
      </w:pPr>
      <w:r w:rsidRPr="00C463A5">
        <w:rPr>
          <w:sz w:val="26"/>
          <w:szCs w:val="26"/>
        </w:rPr>
        <w:t>Rút được thẻ ghi số nhỏ hơn 7</w:t>
      </w:r>
    </w:p>
    <w:p w14:paraId="5B7D7CF7" w14:textId="77777777" w:rsidR="00757FDD" w:rsidRPr="00C463A5" w:rsidRDefault="00757FDD" w:rsidP="00C463A5">
      <w:pPr>
        <w:pStyle w:val="NormalWeb"/>
        <w:numPr>
          <w:ilvl w:val="0"/>
          <w:numId w:val="10"/>
        </w:numPr>
        <w:shd w:val="clear" w:color="auto" w:fill="FFFFFF"/>
        <w:spacing w:before="0" w:beforeAutospacing="0" w:after="0" w:afterAutospacing="0"/>
        <w:contextualSpacing/>
        <w:rPr>
          <w:sz w:val="26"/>
          <w:szCs w:val="26"/>
        </w:rPr>
      </w:pPr>
      <w:r w:rsidRPr="00C463A5">
        <w:rPr>
          <w:sz w:val="26"/>
          <w:szCs w:val="26"/>
        </w:rPr>
        <w:t>Rút được thẻ ghi số lớn hơn 5</w:t>
      </w:r>
    </w:p>
    <w:p w14:paraId="783000DE" w14:textId="77777777" w:rsidR="00757FDD" w:rsidRPr="00C463A5" w:rsidRDefault="00757FDD" w:rsidP="00C463A5">
      <w:pPr>
        <w:pStyle w:val="NormalWeb"/>
        <w:numPr>
          <w:ilvl w:val="0"/>
          <w:numId w:val="10"/>
        </w:numPr>
        <w:shd w:val="clear" w:color="auto" w:fill="FFFFFF"/>
        <w:spacing w:before="0" w:beforeAutospacing="0" w:after="0" w:afterAutospacing="0"/>
        <w:contextualSpacing/>
        <w:rPr>
          <w:sz w:val="26"/>
          <w:szCs w:val="26"/>
        </w:rPr>
      </w:pPr>
      <w:r w:rsidRPr="00C463A5">
        <w:rPr>
          <w:sz w:val="26"/>
          <w:szCs w:val="26"/>
        </w:rPr>
        <w:t>Rút được thẻ ghi số lá số chẵn</w:t>
      </w:r>
    </w:p>
    <w:p w14:paraId="41467DA0" w14:textId="77777777" w:rsidR="00FA53BF" w:rsidRPr="00FA53BF" w:rsidRDefault="00757FDD" w:rsidP="00FA53BF">
      <w:pPr>
        <w:pStyle w:val="NormalWeb"/>
        <w:spacing w:before="0" w:beforeAutospacing="0" w:after="0" w:afterAutospacing="0" w:line="390" w:lineRule="atLeast"/>
        <w:rPr>
          <w:color w:val="000000"/>
          <w:sz w:val="26"/>
          <w:szCs w:val="26"/>
        </w:rPr>
      </w:pPr>
      <w:r w:rsidRPr="00C463A5">
        <w:rPr>
          <w:b/>
          <w:iCs/>
          <w:sz w:val="26"/>
          <w:szCs w:val="26"/>
          <w:lang w:eastAsia="vi-VN"/>
        </w:rPr>
        <w:t xml:space="preserve">Câu </w:t>
      </w:r>
      <w:bookmarkStart w:id="2" w:name="_Hlk106633298"/>
      <w:r w:rsidRPr="00C463A5">
        <w:rPr>
          <w:b/>
          <w:iCs/>
          <w:sz w:val="26"/>
          <w:szCs w:val="26"/>
          <w:lang w:eastAsia="vi-VN"/>
        </w:rPr>
        <w:t xml:space="preserve">11: </w:t>
      </w:r>
      <w:bookmarkEnd w:id="2"/>
      <w:r w:rsidR="00FA53BF" w:rsidRPr="00FA53BF">
        <w:rPr>
          <w:color w:val="000000"/>
          <w:sz w:val="26"/>
          <w:szCs w:val="26"/>
        </w:rPr>
        <w:t>Trong trò chơi gieo 2 đồng xu, các kết quả có thể xảy ra đối với mặt xuất hiện của đồng xu là 4. Nếu k là số kết quả thuận lợi cho biến cố thì xác suất của biến cố đó bằng  </w:t>
      </w:r>
    </w:p>
    <w:p w14:paraId="484E4C2D" w14:textId="0BB2AE50" w:rsidR="00FA53BF" w:rsidRPr="00FA53BF" w:rsidRDefault="00FA53BF" w:rsidP="00FA53BF">
      <w:pPr>
        <w:spacing w:line="390" w:lineRule="atLeast"/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</w:pPr>
      <w:r w:rsidRPr="00FA53BF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>     A. k                                    B. 2k                                  C.</w:t>
      </w:r>
      <w:r w:rsidRPr="00C463A5">
        <w:rPr>
          <w:rFonts w:ascii="Times New Roman" w:hAnsi="Times New Roman" w:cs="Times New Roman"/>
          <w:position w:val="-26"/>
          <w:sz w:val="26"/>
          <w:szCs w:val="26"/>
        </w:rPr>
        <w:object w:dxaOrig="260" w:dyaOrig="680" w14:anchorId="03F84D2C">
          <v:shape id="_x0000_i1045" type="#_x0000_t75" style="width:13pt;height:34pt" o:ole="">
            <v:imagedata r:id="rId47" o:title=""/>
          </v:shape>
          <o:OLEObject Type="Embed" ProgID="Equation.DSMT4" ShapeID="_x0000_i1045" DrawAspect="Content" ObjectID="_1742365660" r:id="rId48"/>
        </w:objec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                          </w:t>
      </w:r>
      <w:r w:rsidRPr="00FA53BF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> D. </w:t>
      </w:r>
      <w:r w:rsidRPr="00C463A5">
        <w:rPr>
          <w:rFonts w:ascii="Times New Roman" w:hAnsi="Times New Roman" w:cs="Times New Roman"/>
          <w:position w:val="-26"/>
          <w:sz w:val="26"/>
          <w:szCs w:val="26"/>
        </w:rPr>
        <w:object w:dxaOrig="260" w:dyaOrig="680" w14:anchorId="413AF888">
          <v:shape id="_x0000_i1046" type="#_x0000_t75" style="width:13pt;height:34pt" o:ole="">
            <v:imagedata r:id="rId49" o:title=""/>
          </v:shape>
          <o:OLEObject Type="Embed" ProgID="Equation.DSMT4" ShapeID="_x0000_i1046" DrawAspect="Content" ObjectID="_1742365661" r:id="rId50"/>
        </w:object>
      </w:r>
    </w:p>
    <w:bookmarkEnd w:id="1"/>
    <w:p w14:paraId="7AA52A61" w14:textId="4A917706" w:rsidR="00757FDD" w:rsidRPr="00C463A5" w:rsidRDefault="00757FDD" w:rsidP="00FA53BF">
      <w:pPr>
        <w:spacing w:before="120" w:after="120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C463A5">
        <w:rPr>
          <w:rFonts w:ascii="Times New Roman" w:hAnsi="Times New Roman" w:cs="Times New Roman"/>
          <w:b/>
          <w:bCs/>
          <w:sz w:val="26"/>
          <w:szCs w:val="26"/>
        </w:rPr>
        <w:t>Câu 12</w:t>
      </w:r>
      <w:r w:rsidRPr="00C463A5">
        <w:rPr>
          <w:rFonts w:ascii="Times New Roman" w:hAnsi="Times New Roman" w:cs="Times New Roman"/>
          <w:bCs/>
          <w:i/>
          <w:iCs/>
          <w:sz w:val="26"/>
          <w:szCs w:val="26"/>
          <w:lang w:val="nl-NL"/>
        </w:rPr>
        <w:t xml:space="preserve">: </w:t>
      </w:r>
      <w:r w:rsidRPr="00C463A5">
        <w:rPr>
          <w:rFonts w:ascii="Times New Roman" w:hAnsi="Times New Roman" w:cs="Times New Roman"/>
          <w:sz w:val="26"/>
          <w:szCs w:val="26"/>
        </w:rPr>
        <w:t>Cho tam giác ABC có AB = 6cm, BC = 8cm, AC = 5cm. Khi đó:</w:t>
      </w:r>
    </w:p>
    <w:p w14:paraId="2D57CA8B" w14:textId="77777777" w:rsidR="00757FDD" w:rsidRPr="00C463A5" w:rsidRDefault="00757FDD" w:rsidP="00C463A5">
      <w:pPr>
        <w:tabs>
          <w:tab w:val="left" w:pos="240"/>
          <w:tab w:val="left" w:pos="3760"/>
          <w:tab w:val="left" w:pos="7280"/>
        </w:tabs>
        <w:rPr>
          <w:rFonts w:ascii="Times New Roman" w:hAnsi="Times New Roman" w:cs="Times New Roman"/>
          <w:sz w:val="26"/>
          <w:szCs w:val="26"/>
        </w:rPr>
      </w:pPr>
      <w:r w:rsidRPr="00C463A5">
        <w:rPr>
          <w:rFonts w:ascii="Times New Roman" w:hAnsi="Times New Roman" w:cs="Times New Roman"/>
          <w:sz w:val="26"/>
          <w:szCs w:val="26"/>
        </w:rPr>
        <w:tab/>
        <w:t xml:space="preserve">       A. </w:t>
      </w:r>
      <w:r w:rsidRPr="00C463A5">
        <w:rPr>
          <w:rFonts w:ascii="Times New Roman" w:hAnsi="Times New Roman" w:cs="Times New Roman"/>
          <w:position w:val="-6"/>
          <w:sz w:val="26"/>
          <w:szCs w:val="26"/>
        </w:rPr>
        <w:object w:dxaOrig="1040" w:dyaOrig="360" w14:anchorId="1797EF7F">
          <v:shape id="_x0000_i1047" type="#_x0000_t75" style="width:51.5pt;height:18pt" o:ole="">
            <v:imagedata r:id="rId51" o:title=""/>
          </v:shape>
          <o:OLEObject Type="Embed" ProgID="Equation.DSMT4" ShapeID="_x0000_i1047" DrawAspect="Content" ObjectID="_1742365662" r:id="rId52"/>
        </w:object>
      </w:r>
      <w:r w:rsidRPr="00C463A5">
        <w:rPr>
          <w:rFonts w:ascii="Times New Roman" w:hAnsi="Times New Roman" w:cs="Times New Roman"/>
          <w:sz w:val="26"/>
          <w:szCs w:val="26"/>
        </w:rPr>
        <w:t xml:space="preserve">            B. </w:t>
      </w:r>
      <w:r w:rsidRPr="00C463A5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Pr="00C463A5">
        <w:rPr>
          <w:rFonts w:ascii="Times New Roman" w:hAnsi="Times New Roman" w:cs="Times New Roman"/>
          <w:position w:val="-6"/>
          <w:sz w:val="26"/>
          <w:szCs w:val="26"/>
        </w:rPr>
        <w:object w:dxaOrig="1040" w:dyaOrig="360" w14:anchorId="3ACBA970">
          <v:shape id="_x0000_i1048" type="#_x0000_t75" style="width:51.5pt;height:18pt" o:ole="">
            <v:imagedata r:id="rId53" o:title=""/>
          </v:shape>
          <o:OLEObject Type="Embed" ProgID="Equation.DSMT4" ShapeID="_x0000_i1048" DrawAspect="Content" ObjectID="_1742365663" r:id="rId54"/>
        </w:object>
      </w:r>
      <w:r w:rsidRPr="00C463A5">
        <w:rPr>
          <w:rFonts w:ascii="Times New Roman" w:hAnsi="Times New Roman" w:cs="Times New Roman"/>
          <w:sz w:val="26"/>
          <w:szCs w:val="26"/>
        </w:rPr>
        <w:t xml:space="preserve">             C. </w:t>
      </w:r>
      <w:r w:rsidRPr="00C463A5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Pr="00C463A5">
        <w:rPr>
          <w:rFonts w:ascii="Times New Roman" w:hAnsi="Times New Roman" w:cs="Times New Roman"/>
          <w:position w:val="-6"/>
          <w:sz w:val="26"/>
          <w:szCs w:val="26"/>
        </w:rPr>
        <w:object w:dxaOrig="1040" w:dyaOrig="360" w14:anchorId="32300069">
          <v:shape id="_x0000_i1049" type="#_x0000_t75" style="width:51.5pt;height:18pt" o:ole="">
            <v:imagedata r:id="rId55" o:title=""/>
          </v:shape>
          <o:OLEObject Type="Embed" ProgID="Equation.DSMT4" ShapeID="_x0000_i1049" DrawAspect="Content" ObjectID="_1742365664" r:id="rId56"/>
        </w:object>
      </w:r>
      <w:r w:rsidRPr="00C463A5">
        <w:rPr>
          <w:rFonts w:ascii="Times New Roman" w:hAnsi="Times New Roman" w:cs="Times New Roman"/>
          <w:color w:val="000000"/>
          <w:sz w:val="26"/>
          <w:szCs w:val="26"/>
        </w:rPr>
        <w:t xml:space="preserve">              D. </w:t>
      </w:r>
      <w:r w:rsidRPr="00C463A5">
        <w:rPr>
          <w:rFonts w:ascii="Times New Roman" w:hAnsi="Times New Roman" w:cs="Times New Roman"/>
          <w:position w:val="-6"/>
          <w:sz w:val="26"/>
          <w:szCs w:val="26"/>
        </w:rPr>
        <w:object w:dxaOrig="1040" w:dyaOrig="360" w14:anchorId="768C83FF">
          <v:shape id="_x0000_i1050" type="#_x0000_t75" style="width:51.5pt;height:18pt" o:ole="">
            <v:imagedata r:id="rId57" o:title=""/>
          </v:shape>
          <o:OLEObject Type="Embed" ProgID="Equation.DSMT4" ShapeID="_x0000_i1050" DrawAspect="Content" ObjectID="_1742365665" r:id="rId58"/>
        </w:object>
      </w:r>
      <w:r w:rsidRPr="00C463A5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</w:p>
    <w:p w14:paraId="1C02015A" w14:textId="77777777" w:rsidR="00757FDD" w:rsidRPr="00C463A5" w:rsidRDefault="00757FDD" w:rsidP="00C463A5">
      <w:pPr>
        <w:pStyle w:val="Normal0"/>
        <w:tabs>
          <w:tab w:val="left" w:pos="9690"/>
        </w:tabs>
        <w:rPr>
          <w:bCs/>
          <w:sz w:val="26"/>
          <w:szCs w:val="26"/>
        </w:rPr>
      </w:pPr>
      <w:r w:rsidRPr="00C463A5">
        <w:rPr>
          <w:b/>
          <w:sz w:val="26"/>
          <w:szCs w:val="26"/>
        </w:rPr>
        <w:lastRenderedPageBreak/>
        <w:t>Câu 13:</w:t>
      </w:r>
      <w:r w:rsidRPr="00C463A5">
        <w:rPr>
          <w:sz w:val="26"/>
          <w:szCs w:val="26"/>
        </w:rPr>
        <w:t xml:space="preserve"> Với mỗi bộ ba đoạn thẳng có số đo sau đây, bộ ba nào không thể là độ dài ba cạnh của một tam giác?</w:t>
      </w:r>
    </w:p>
    <w:p w14:paraId="13FA9EC8" w14:textId="77777777" w:rsidR="00757FDD" w:rsidRPr="00C463A5" w:rsidRDefault="00757FDD" w:rsidP="00C463A5">
      <w:pPr>
        <w:tabs>
          <w:tab w:val="left" w:pos="240"/>
          <w:tab w:val="left" w:pos="5240"/>
        </w:tabs>
        <w:rPr>
          <w:rFonts w:ascii="Times New Roman" w:hAnsi="Times New Roman" w:cs="Times New Roman"/>
          <w:sz w:val="26"/>
          <w:szCs w:val="26"/>
        </w:rPr>
      </w:pPr>
      <w:r w:rsidRPr="00C463A5">
        <w:rPr>
          <w:rFonts w:ascii="Times New Roman" w:hAnsi="Times New Roman" w:cs="Times New Roman"/>
          <w:sz w:val="26"/>
          <w:szCs w:val="26"/>
        </w:rPr>
        <w:tab/>
        <w:t xml:space="preserve">A. </w:t>
      </w:r>
      <w:r w:rsidRPr="00C463A5">
        <w:rPr>
          <w:rFonts w:ascii="Times New Roman" w:hAnsi="Times New Roman" w:cs="Times New Roman"/>
          <w:color w:val="000000"/>
          <w:sz w:val="26"/>
          <w:szCs w:val="26"/>
        </w:rPr>
        <w:t xml:space="preserve">15cm, 13cm, 6cm   </w:t>
      </w:r>
      <w:r w:rsidRPr="00C463A5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C463A5">
        <w:rPr>
          <w:rFonts w:ascii="Times New Roman" w:hAnsi="Times New Roman" w:cs="Times New Roman"/>
          <w:color w:val="000000"/>
          <w:sz w:val="26"/>
          <w:szCs w:val="26"/>
        </w:rPr>
        <w:t xml:space="preserve">2cm, 5cm, 4cm        </w:t>
      </w:r>
    </w:p>
    <w:p w14:paraId="10AA2445" w14:textId="77777777" w:rsidR="00757FDD" w:rsidRPr="00C463A5" w:rsidRDefault="00757FDD" w:rsidP="00C463A5">
      <w:pPr>
        <w:tabs>
          <w:tab w:val="left" w:pos="240"/>
          <w:tab w:val="left" w:pos="5240"/>
        </w:tabs>
        <w:rPr>
          <w:rFonts w:ascii="Times New Roman" w:hAnsi="Times New Roman" w:cs="Times New Roman"/>
          <w:sz w:val="26"/>
          <w:szCs w:val="26"/>
        </w:rPr>
      </w:pPr>
      <w:r w:rsidRPr="00C463A5"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C463A5">
        <w:rPr>
          <w:rFonts w:ascii="Times New Roman" w:hAnsi="Times New Roman" w:cs="Times New Roman"/>
          <w:color w:val="000000"/>
          <w:sz w:val="26"/>
          <w:szCs w:val="26"/>
        </w:rPr>
        <w:t xml:space="preserve">11cm, 7cm, 18cm    </w:t>
      </w:r>
      <w:r w:rsidRPr="00C463A5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C463A5">
        <w:rPr>
          <w:rFonts w:ascii="Times New Roman" w:hAnsi="Times New Roman" w:cs="Times New Roman"/>
          <w:color w:val="000000"/>
          <w:sz w:val="26"/>
          <w:szCs w:val="26"/>
        </w:rPr>
        <w:t xml:space="preserve">9cm, 6cm, 12cm.        </w:t>
      </w:r>
    </w:p>
    <w:p w14:paraId="6A3E14B9" w14:textId="77777777" w:rsidR="00757FDD" w:rsidRPr="00C463A5" w:rsidRDefault="00757FDD" w:rsidP="00C463A5">
      <w:pPr>
        <w:rPr>
          <w:rFonts w:ascii="Times New Roman" w:hAnsi="Times New Roman" w:cs="Times New Roman"/>
          <w:sz w:val="26"/>
          <w:szCs w:val="26"/>
        </w:rPr>
      </w:pPr>
      <w:r w:rsidRPr="00C463A5">
        <w:rPr>
          <w:rFonts w:ascii="Times New Roman" w:hAnsi="Times New Roman" w:cs="Times New Roman"/>
          <w:b/>
          <w:sz w:val="26"/>
          <w:szCs w:val="26"/>
        </w:rPr>
        <w:t>Câu 1</w:t>
      </w:r>
      <w:r w:rsidRPr="00C463A5">
        <w:rPr>
          <w:rFonts w:ascii="Times New Roman" w:hAnsi="Times New Roman" w:cs="Times New Roman"/>
          <w:b/>
          <w:sz w:val="26"/>
          <w:szCs w:val="26"/>
          <w:lang w:val="en-US"/>
        </w:rPr>
        <w:t>4</w:t>
      </w:r>
      <w:r w:rsidRPr="00C463A5">
        <w:rPr>
          <w:rFonts w:ascii="Times New Roman" w:hAnsi="Times New Roman" w:cs="Times New Roman"/>
          <w:b/>
          <w:sz w:val="26"/>
          <w:szCs w:val="26"/>
        </w:rPr>
        <w:t>:</w:t>
      </w:r>
      <w:r w:rsidRPr="00C463A5">
        <w:rPr>
          <w:rFonts w:ascii="Times New Roman" w:hAnsi="Times New Roman" w:cs="Times New Roman"/>
          <w:sz w:val="26"/>
          <w:szCs w:val="26"/>
        </w:rPr>
        <w:t xml:space="preserve"> Trọng tâm của tam giác là</w:t>
      </w:r>
    </w:p>
    <w:p w14:paraId="6AADFD1B" w14:textId="77777777" w:rsidR="00757FDD" w:rsidRPr="00C463A5" w:rsidRDefault="00757FDD" w:rsidP="00C463A5">
      <w:pPr>
        <w:rPr>
          <w:rFonts w:ascii="Times New Roman" w:hAnsi="Times New Roman" w:cs="Times New Roman"/>
          <w:sz w:val="26"/>
          <w:szCs w:val="26"/>
        </w:rPr>
      </w:pPr>
      <w:r w:rsidRPr="00C463A5">
        <w:rPr>
          <w:rFonts w:ascii="Times New Roman" w:hAnsi="Times New Roman" w:cs="Times New Roman"/>
          <w:sz w:val="26"/>
          <w:szCs w:val="26"/>
        </w:rPr>
        <w:t xml:space="preserve">   A. Giao điểm của ba đường cao.              B. Giao điểm của ba đường trung tuyến.                    </w:t>
      </w:r>
    </w:p>
    <w:p w14:paraId="2FD3F756" w14:textId="77777777" w:rsidR="00757FDD" w:rsidRPr="00C463A5" w:rsidRDefault="00757FDD" w:rsidP="00C463A5">
      <w:pPr>
        <w:rPr>
          <w:rFonts w:ascii="Times New Roman" w:hAnsi="Times New Roman" w:cs="Times New Roman"/>
          <w:sz w:val="26"/>
          <w:szCs w:val="26"/>
        </w:rPr>
      </w:pPr>
      <w:r w:rsidRPr="00C463A5">
        <w:rPr>
          <w:rFonts w:ascii="Times New Roman" w:hAnsi="Times New Roman" w:cs="Times New Roman"/>
          <w:sz w:val="26"/>
          <w:szCs w:val="26"/>
        </w:rPr>
        <w:t xml:space="preserve">   C. Giao điểm của ba đường phân giác.    D. Giao điểm của ba đường trung trực.</w:t>
      </w:r>
    </w:p>
    <w:p w14:paraId="71C461C0" w14:textId="77777777" w:rsidR="00757FDD" w:rsidRPr="00C463A5" w:rsidRDefault="00757FDD" w:rsidP="00C463A5">
      <w:pPr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C463A5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Câu </w:t>
      </w:r>
      <w:r w:rsidRPr="00C463A5">
        <w:rPr>
          <w:rFonts w:ascii="Times New Roman" w:hAnsi="Times New Roman" w:cs="Times New Roman"/>
          <w:b/>
          <w:bCs/>
          <w:color w:val="000000"/>
          <w:sz w:val="26"/>
          <w:szCs w:val="26"/>
          <w:lang w:val="en-US"/>
        </w:rPr>
        <w:t>15:</w:t>
      </w:r>
      <w:r w:rsidRPr="00C463A5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Pr="00C463A5">
        <w:rPr>
          <w:rFonts w:ascii="Times New Roman" w:hAnsi="Times New Roman" w:cs="Times New Roman"/>
          <w:sz w:val="26"/>
          <w:szCs w:val="26"/>
        </w:rPr>
        <w:t xml:space="preserve"> </w:t>
      </w:r>
      <w:r w:rsidRPr="00C463A5">
        <w:rPr>
          <w:rFonts w:ascii="Times New Roman" w:hAnsi="Times New Roman" w:cs="Times New Roman"/>
          <w:color w:val="000000"/>
          <w:sz w:val="26"/>
          <w:szCs w:val="26"/>
        </w:rPr>
        <w:t xml:space="preserve">Cho </w:t>
      </w:r>
      <w:r w:rsidRPr="00C463A5">
        <w:rPr>
          <w:rFonts w:ascii="Times New Roman" w:hAnsi="Times New Roman" w:cs="Times New Roman"/>
          <w:sz w:val="26"/>
          <w:szCs w:val="26"/>
        </w:rPr>
        <w:sym w:font="Symbol" w:char="F044"/>
      </w:r>
      <w:r w:rsidRPr="00C463A5">
        <w:rPr>
          <w:rFonts w:ascii="Times New Roman" w:hAnsi="Times New Roman" w:cs="Times New Roman"/>
          <w:sz w:val="26"/>
          <w:szCs w:val="26"/>
        </w:rPr>
        <w:t xml:space="preserve"> ABC</w:t>
      </w:r>
      <w:r w:rsidRPr="00C463A5">
        <w:rPr>
          <w:rFonts w:ascii="Times New Roman" w:hAnsi="Times New Roman" w:cs="Times New Roman"/>
          <w:color w:val="000000"/>
          <w:sz w:val="26"/>
          <w:szCs w:val="26"/>
        </w:rPr>
        <w:t xml:space="preserve"> có trung tuyến AM. Gọi G là trọng tâm của </w:t>
      </w:r>
      <w:r w:rsidRPr="00C463A5">
        <w:rPr>
          <w:rFonts w:ascii="Times New Roman" w:hAnsi="Times New Roman" w:cs="Times New Roman"/>
          <w:sz w:val="26"/>
          <w:szCs w:val="26"/>
        </w:rPr>
        <w:sym w:font="Symbol" w:char="F044"/>
      </w:r>
      <w:r w:rsidRPr="00C463A5">
        <w:rPr>
          <w:rFonts w:ascii="Times New Roman" w:hAnsi="Times New Roman" w:cs="Times New Roman"/>
          <w:sz w:val="26"/>
          <w:szCs w:val="26"/>
        </w:rPr>
        <w:t xml:space="preserve"> ABC</w:t>
      </w:r>
      <w:r w:rsidRPr="00C463A5">
        <w:rPr>
          <w:rFonts w:ascii="Times New Roman" w:hAnsi="Times New Roman" w:cs="Times New Roman"/>
          <w:color w:val="000000"/>
          <w:sz w:val="26"/>
          <w:szCs w:val="26"/>
        </w:rPr>
        <w:t>. Khẳng định nào sau đây là đúng?</w:t>
      </w:r>
    </w:p>
    <w:p w14:paraId="587212F1" w14:textId="660C1E9F" w:rsidR="00757FDD" w:rsidRPr="00C463A5" w:rsidRDefault="00757FDD" w:rsidP="00C463A5">
      <w:pPr>
        <w:pStyle w:val="Heading4"/>
        <w:spacing w:before="120" w:after="120"/>
        <w:jc w:val="both"/>
        <w:rPr>
          <w:rFonts w:ascii="Times New Roman" w:hAnsi="Times New Roman" w:cs="Times New Roman"/>
          <w:b w:val="0"/>
          <w:color w:val="000000"/>
          <w:sz w:val="26"/>
          <w:szCs w:val="26"/>
          <w:lang w:val="en-US"/>
        </w:rPr>
      </w:pPr>
      <w:r w:rsidRPr="00C463A5">
        <w:rPr>
          <w:rFonts w:ascii="Times New Roman" w:hAnsi="Times New Roman" w:cs="Times New Roman"/>
          <w:b w:val="0"/>
          <w:color w:val="000000"/>
          <w:sz w:val="26"/>
          <w:szCs w:val="26"/>
        </w:rPr>
        <w:t xml:space="preserve">      A. AG = </w:t>
      </w:r>
      <w:r w:rsidRPr="00C463A5">
        <w:rPr>
          <w:rFonts w:ascii="Times New Roman" w:hAnsi="Times New Roman" w:cs="Times New Roman"/>
          <w:b w:val="0"/>
          <w:color w:val="000000"/>
          <w:position w:val="-24"/>
          <w:sz w:val="26"/>
          <w:szCs w:val="26"/>
        </w:rPr>
        <w:object w:dxaOrig="239" w:dyaOrig="619" w14:anchorId="07B0D543">
          <v:shape id="Object 22" o:spid="_x0000_i1051" type="#_x0000_t75" style="width:12pt;height:31pt;mso-wrap-style:square;mso-position-horizontal-relative:page;mso-position-vertical-relative:page" o:ole="">
            <v:imagedata r:id="rId59" o:title=""/>
          </v:shape>
          <o:OLEObject Type="Embed" ProgID="Equation.DSMT4" ShapeID="Object 22" DrawAspect="Content" ObjectID="_1742365666" r:id="rId60"/>
        </w:object>
      </w:r>
      <w:r w:rsidRPr="00C463A5">
        <w:rPr>
          <w:rFonts w:ascii="Times New Roman" w:hAnsi="Times New Roman" w:cs="Times New Roman"/>
          <w:b w:val="0"/>
          <w:color w:val="000000"/>
          <w:sz w:val="26"/>
          <w:szCs w:val="26"/>
        </w:rPr>
        <w:t>AM</w:t>
      </w:r>
      <w:r w:rsidRPr="00C463A5">
        <w:rPr>
          <w:rFonts w:ascii="Times New Roman" w:hAnsi="Times New Roman" w:cs="Times New Roman"/>
          <w:b w:val="0"/>
          <w:color w:val="000000"/>
          <w:sz w:val="26"/>
          <w:szCs w:val="26"/>
        </w:rPr>
        <w:tab/>
        <w:t xml:space="preserve">        B. AG = 3GM      C. GM = AM    </w:t>
      </w:r>
      <w:r w:rsidR="00E45EA5">
        <w:rPr>
          <w:rFonts w:ascii="Times New Roman" w:hAnsi="Times New Roman" w:cs="Times New Roman"/>
          <w:b w:val="0"/>
          <w:color w:val="000000"/>
          <w:sz w:val="26"/>
          <w:szCs w:val="26"/>
          <w:lang w:val="en-US"/>
        </w:rPr>
        <w:t xml:space="preserve"> </w:t>
      </w:r>
      <w:r w:rsidRPr="00C463A5">
        <w:rPr>
          <w:rFonts w:ascii="Times New Roman" w:hAnsi="Times New Roman" w:cs="Times New Roman"/>
          <w:b w:val="0"/>
          <w:color w:val="000000"/>
          <w:sz w:val="26"/>
          <w:szCs w:val="26"/>
        </w:rPr>
        <w:t xml:space="preserve">D. GM = 2AG   </w:t>
      </w:r>
    </w:p>
    <w:p w14:paraId="2B4D9F96" w14:textId="77777777" w:rsidR="00757FDD" w:rsidRPr="00C463A5" w:rsidRDefault="00757FDD" w:rsidP="00C463A5">
      <w:pPr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  <w:r w:rsidRPr="00C463A5">
        <w:rPr>
          <w:rFonts w:ascii="Times New Roman" w:hAnsi="Times New Roman" w:cs="Times New Roman"/>
          <w:b/>
          <w:bCs/>
          <w:sz w:val="26"/>
          <w:szCs w:val="26"/>
        </w:rPr>
        <w:t xml:space="preserve">II. </w:t>
      </w:r>
      <w:r w:rsidRPr="00C463A5">
        <w:rPr>
          <w:rFonts w:ascii="Times New Roman" w:hAnsi="Times New Roman" w:cs="Times New Roman"/>
          <w:b/>
          <w:bCs/>
          <w:sz w:val="26"/>
          <w:szCs w:val="26"/>
          <w:lang w:val="en-US"/>
        </w:rPr>
        <w:t>TỰ LUẬN</w:t>
      </w:r>
    </w:p>
    <w:p w14:paraId="5BF016E1" w14:textId="77777777" w:rsidR="00757FDD" w:rsidRPr="00C463A5" w:rsidRDefault="00757FDD" w:rsidP="00C463A5">
      <w:pPr>
        <w:shd w:val="clear" w:color="auto" w:fill="FFFFFF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C463A5">
        <w:rPr>
          <w:rFonts w:ascii="Times New Roman" w:eastAsia="Times New Roman" w:hAnsi="Times New Roman" w:cs="Times New Roman"/>
          <w:b/>
          <w:bCs/>
          <w:sz w:val="26"/>
          <w:szCs w:val="26"/>
          <w:bdr w:val="none" w:sz="0" w:space="0" w:color="auto" w:frame="1"/>
          <w:lang w:val="en-US"/>
        </w:rPr>
        <w:t xml:space="preserve">Bài 1: ( 2 điểm) </w:t>
      </w:r>
      <w:r w:rsidRPr="00C463A5">
        <w:rPr>
          <w:rFonts w:ascii="Times New Roman" w:eastAsia="Times New Roman" w:hAnsi="Times New Roman" w:cs="Times New Roman"/>
          <w:sz w:val="26"/>
          <w:szCs w:val="26"/>
          <w:lang w:val="en-US"/>
        </w:rPr>
        <w:t>Gieo ngẫu nhiên xúc xắc một lần. Tính xác suất của mỗi biến cố sau:</w:t>
      </w:r>
    </w:p>
    <w:p w14:paraId="24AAAA54" w14:textId="77777777" w:rsidR="00757FDD" w:rsidRPr="00C463A5" w:rsidRDefault="00757FDD" w:rsidP="00C463A5">
      <w:pPr>
        <w:shd w:val="clear" w:color="auto" w:fill="FFFFFF"/>
        <w:spacing w:after="240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C463A5">
        <w:rPr>
          <w:rFonts w:ascii="Times New Roman" w:eastAsia="Times New Roman" w:hAnsi="Times New Roman" w:cs="Times New Roman"/>
          <w:sz w:val="26"/>
          <w:szCs w:val="26"/>
          <w:lang w:val="en-US"/>
        </w:rPr>
        <w:t>a) “Mặt xuất hiện của xúc xắc có số chấm là số nguyên tố”.</w:t>
      </w:r>
    </w:p>
    <w:p w14:paraId="42552445" w14:textId="77777777" w:rsidR="00757FDD" w:rsidRPr="00C463A5" w:rsidRDefault="00757FDD" w:rsidP="00C463A5">
      <w:pPr>
        <w:shd w:val="clear" w:color="auto" w:fill="FFFFFF"/>
        <w:spacing w:after="240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C463A5">
        <w:rPr>
          <w:rFonts w:ascii="Times New Roman" w:eastAsia="Times New Roman" w:hAnsi="Times New Roman" w:cs="Times New Roman"/>
          <w:sz w:val="26"/>
          <w:szCs w:val="26"/>
          <w:lang w:val="en-US"/>
        </w:rPr>
        <w:t>b) “Mặt xuất hiện của xúc xắc có số chấm là số chia 4 dư 1”.</w:t>
      </w:r>
    </w:p>
    <w:p w14:paraId="575D370B" w14:textId="77777777" w:rsidR="00757FDD" w:rsidRPr="00C463A5" w:rsidRDefault="00757FDD" w:rsidP="00C463A5">
      <w:pPr>
        <w:rPr>
          <w:rFonts w:ascii="Times New Roman" w:eastAsia="Times New Roman" w:hAnsi="Times New Roman" w:cs="Times New Roman"/>
          <w:b/>
          <w:bCs/>
          <w:sz w:val="26"/>
          <w:szCs w:val="26"/>
          <w:bdr w:val="none" w:sz="0" w:space="0" w:color="auto" w:frame="1"/>
          <w:lang w:val="en-US"/>
        </w:rPr>
      </w:pPr>
      <w:r w:rsidRPr="00C463A5">
        <w:rPr>
          <w:rFonts w:ascii="Times New Roman" w:eastAsia="Times New Roman" w:hAnsi="Times New Roman" w:cs="Times New Roman"/>
          <w:b/>
          <w:bCs/>
          <w:sz w:val="26"/>
          <w:szCs w:val="26"/>
          <w:bdr w:val="none" w:sz="0" w:space="0" w:color="auto" w:frame="1"/>
          <w:lang w:val="en-US"/>
        </w:rPr>
        <w:t xml:space="preserve">Bài 2: ( 2 điểm) </w:t>
      </w:r>
    </w:p>
    <w:p w14:paraId="2E1581E1" w14:textId="77777777" w:rsidR="00757FDD" w:rsidRPr="00C463A5" w:rsidRDefault="00757FDD" w:rsidP="00C463A5">
      <w:pPr>
        <w:ind w:firstLine="540"/>
        <w:rPr>
          <w:rFonts w:ascii="Times New Roman" w:hAnsi="Times New Roman" w:cs="Times New Roman"/>
          <w:sz w:val="26"/>
          <w:szCs w:val="26"/>
          <w:lang w:val="es-ES"/>
        </w:rPr>
      </w:pPr>
      <w:r w:rsidRPr="00C463A5">
        <w:rPr>
          <w:rFonts w:ascii="Times New Roman" w:hAnsi="Times New Roman" w:cs="Times New Roman"/>
          <w:sz w:val="26"/>
          <w:szCs w:val="26"/>
          <w:lang w:val="es-ES"/>
        </w:rPr>
        <w:t xml:space="preserve">Cho hai đa thức </w:t>
      </w:r>
      <w:r w:rsidRPr="00C463A5">
        <w:rPr>
          <w:rFonts w:ascii="Times New Roman" w:hAnsi="Times New Roman" w:cs="Times New Roman"/>
          <w:position w:val="-10"/>
          <w:sz w:val="26"/>
          <w:szCs w:val="26"/>
          <w:lang w:val="es-ES"/>
        </w:rPr>
        <w:object w:dxaOrig="3660" w:dyaOrig="360" w14:anchorId="25F21620">
          <v:shape id="_x0000_i1052" type="#_x0000_t75" style="width:206pt;height:20.5pt" o:ole="">
            <v:imagedata r:id="rId61" o:title=""/>
          </v:shape>
          <o:OLEObject Type="Embed" ProgID="Equation.DSMT4" ShapeID="_x0000_i1052" DrawAspect="Content" ObjectID="_1742365667" r:id="rId62"/>
        </w:object>
      </w:r>
      <w:r w:rsidRPr="00C463A5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</w:p>
    <w:p w14:paraId="0A246943" w14:textId="77777777" w:rsidR="00757FDD" w:rsidRPr="00C463A5" w:rsidRDefault="00757FDD" w:rsidP="00C463A5">
      <w:pPr>
        <w:ind w:firstLine="540"/>
        <w:rPr>
          <w:rFonts w:ascii="Times New Roman" w:hAnsi="Times New Roman" w:cs="Times New Roman"/>
          <w:sz w:val="26"/>
          <w:szCs w:val="26"/>
          <w:lang w:val="es-ES"/>
        </w:rPr>
      </w:pPr>
      <w:r w:rsidRPr="00C463A5">
        <w:rPr>
          <w:rFonts w:ascii="Times New Roman" w:hAnsi="Times New Roman" w:cs="Times New Roman"/>
          <w:sz w:val="26"/>
          <w:szCs w:val="26"/>
          <w:lang w:val="es-ES"/>
        </w:rPr>
        <w:t xml:space="preserve">                  Và   </w:t>
      </w:r>
      <w:r w:rsidRPr="00C463A5">
        <w:rPr>
          <w:rFonts w:ascii="Times New Roman" w:hAnsi="Times New Roman" w:cs="Times New Roman"/>
          <w:position w:val="-10"/>
          <w:sz w:val="26"/>
          <w:szCs w:val="26"/>
          <w:lang w:val="es-ES"/>
        </w:rPr>
        <w:object w:dxaOrig="2960" w:dyaOrig="360" w14:anchorId="53479899">
          <v:shape id="_x0000_i1053" type="#_x0000_t75" style="width:167pt;height:20.5pt" o:ole="">
            <v:imagedata r:id="rId63" o:title=""/>
          </v:shape>
          <o:OLEObject Type="Embed" ProgID="Equation.DSMT4" ShapeID="_x0000_i1053" DrawAspect="Content" ObjectID="_1742365668" r:id="rId64"/>
        </w:object>
      </w:r>
      <w:r w:rsidRPr="00C463A5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</w:p>
    <w:p w14:paraId="31E6DE9F" w14:textId="3388E135" w:rsidR="00757FDD" w:rsidRPr="00C463A5" w:rsidRDefault="00757FDD" w:rsidP="00C463A5">
      <w:pPr>
        <w:rPr>
          <w:rFonts w:ascii="Times New Roman" w:hAnsi="Times New Roman" w:cs="Times New Roman"/>
          <w:sz w:val="26"/>
          <w:szCs w:val="26"/>
          <w:lang w:val="es-ES"/>
        </w:rPr>
      </w:pPr>
      <w:r w:rsidRPr="00C463A5">
        <w:rPr>
          <w:rFonts w:ascii="Times New Roman" w:hAnsi="Times New Roman" w:cs="Times New Roman"/>
          <w:sz w:val="26"/>
          <w:szCs w:val="26"/>
          <w:lang w:val="es-ES"/>
        </w:rPr>
        <w:t>a/ Thu gọn  hai đa thức trên rồi sắp xếp theo lũy thừa giảm dần của biến.</w:t>
      </w:r>
    </w:p>
    <w:p w14:paraId="00F744D8" w14:textId="7914BAAF" w:rsidR="00757FDD" w:rsidRPr="00C463A5" w:rsidRDefault="00757FDD" w:rsidP="00C463A5">
      <w:pPr>
        <w:rPr>
          <w:rFonts w:ascii="Times New Roman" w:hAnsi="Times New Roman" w:cs="Times New Roman"/>
          <w:sz w:val="26"/>
          <w:szCs w:val="26"/>
          <w:lang w:val="en-US"/>
        </w:rPr>
      </w:pPr>
      <w:r w:rsidRPr="00C463A5">
        <w:rPr>
          <w:rFonts w:ascii="Times New Roman" w:hAnsi="Times New Roman" w:cs="Times New Roman"/>
          <w:sz w:val="26"/>
          <w:szCs w:val="26"/>
        </w:rPr>
        <w:t xml:space="preserve">b/ Tìm đa thức P(x) biết P(x) = M(x) + N(x), rồi </w:t>
      </w:r>
      <w:r w:rsidR="00FD43DA" w:rsidRPr="00C463A5">
        <w:rPr>
          <w:rFonts w:ascii="Times New Roman" w:hAnsi="Times New Roman" w:cs="Times New Roman"/>
          <w:sz w:val="26"/>
          <w:szCs w:val="26"/>
          <w:lang w:val="en-US"/>
        </w:rPr>
        <w:t xml:space="preserve">kiểm tra xem </w:t>
      </w:r>
      <w:r w:rsidR="00FD43DA" w:rsidRPr="00C463A5">
        <w:rPr>
          <w:rFonts w:ascii="Times New Roman" w:hAnsi="Times New Roman" w:cs="Times New Roman"/>
          <w:position w:val="-24"/>
          <w:sz w:val="26"/>
          <w:szCs w:val="26"/>
        </w:rPr>
        <w:object w:dxaOrig="720" w:dyaOrig="620" w14:anchorId="19C5356B">
          <v:shape id="_x0000_i1054" type="#_x0000_t75" style="width:36pt;height:31pt" o:ole="">
            <v:imagedata r:id="rId65" o:title=""/>
          </v:shape>
          <o:OLEObject Type="Embed" ProgID="Equation.DSMT4" ShapeID="_x0000_i1054" DrawAspect="Content" ObjectID="_1742365669" r:id="rId66"/>
        </w:object>
      </w:r>
      <w:r w:rsidRPr="00C463A5">
        <w:rPr>
          <w:rFonts w:ascii="Times New Roman" w:hAnsi="Times New Roman" w:cs="Times New Roman"/>
          <w:sz w:val="26"/>
          <w:szCs w:val="26"/>
        </w:rPr>
        <w:t xml:space="preserve"> </w:t>
      </w:r>
      <w:r w:rsidR="00FD43DA" w:rsidRPr="00C463A5">
        <w:rPr>
          <w:rFonts w:ascii="Times New Roman" w:hAnsi="Times New Roman" w:cs="Times New Roman"/>
          <w:sz w:val="26"/>
          <w:szCs w:val="26"/>
          <w:lang w:val="en-US"/>
        </w:rPr>
        <w:t xml:space="preserve">có là </w:t>
      </w:r>
      <w:r w:rsidRPr="00C463A5">
        <w:rPr>
          <w:rFonts w:ascii="Times New Roman" w:hAnsi="Times New Roman" w:cs="Times New Roman"/>
          <w:sz w:val="26"/>
          <w:szCs w:val="26"/>
        </w:rPr>
        <w:t xml:space="preserve">nghiệm </w:t>
      </w:r>
      <w:r w:rsidR="00FD43DA" w:rsidRPr="00C463A5">
        <w:rPr>
          <w:rFonts w:ascii="Times New Roman" w:hAnsi="Times New Roman" w:cs="Times New Roman"/>
          <w:sz w:val="26"/>
          <w:szCs w:val="26"/>
          <w:lang w:val="en-US"/>
        </w:rPr>
        <w:t>của đa thức P</w:t>
      </w:r>
      <w:r w:rsidR="00FD43DA" w:rsidRPr="00C463A5">
        <w:rPr>
          <w:rFonts w:ascii="Times New Roman" w:hAnsi="Times New Roman" w:cs="Times New Roman"/>
          <w:sz w:val="26"/>
          <w:szCs w:val="26"/>
        </w:rPr>
        <w:t>(x)</w:t>
      </w:r>
      <w:r w:rsidR="00FD43DA" w:rsidRPr="00C463A5">
        <w:rPr>
          <w:rFonts w:ascii="Times New Roman" w:hAnsi="Times New Roman" w:cs="Times New Roman"/>
          <w:sz w:val="26"/>
          <w:szCs w:val="26"/>
          <w:lang w:val="en-US"/>
        </w:rPr>
        <w:t xml:space="preserve"> hay không?</w:t>
      </w:r>
    </w:p>
    <w:p w14:paraId="24235A87" w14:textId="034E7DBA" w:rsidR="00480949" w:rsidRPr="00C463A5" w:rsidRDefault="00757FDD" w:rsidP="00C463A5">
      <w:pPr>
        <w:spacing w:before="60" w:after="60"/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  <w:r w:rsidRPr="00C463A5">
        <w:rPr>
          <w:rFonts w:ascii="Times New Roman" w:eastAsia="Times New Roman" w:hAnsi="Times New Roman" w:cs="Times New Roman"/>
          <w:b/>
          <w:bCs/>
          <w:sz w:val="26"/>
          <w:szCs w:val="26"/>
          <w:bdr w:val="none" w:sz="0" w:space="0" w:color="auto" w:frame="1"/>
          <w:lang w:val="en-US"/>
        </w:rPr>
        <w:t xml:space="preserve">Bài 3: ( 2,5 điểm) </w:t>
      </w:r>
      <w:r w:rsidR="00480949" w:rsidRPr="00C463A5">
        <w:rPr>
          <w:rFonts w:ascii="Times New Roman" w:hAnsi="Times New Roman" w:cs="Times New Roman"/>
          <w:i/>
          <w:sz w:val="26"/>
          <w:szCs w:val="26"/>
          <w:lang w:val="fr-FR"/>
        </w:rPr>
        <w:tab/>
      </w:r>
    </w:p>
    <w:p w14:paraId="7B54C35B" w14:textId="77777777" w:rsidR="00480949" w:rsidRPr="00C463A5" w:rsidRDefault="00480949" w:rsidP="00C463A5">
      <w:pPr>
        <w:rPr>
          <w:rFonts w:ascii="Times New Roman" w:hAnsi="Times New Roman" w:cs="Times New Roman"/>
          <w:color w:val="000000"/>
          <w:sz w:val="26"/>
          <w:szCs w:val="26"/>
        </w:rPr>
      </w:pPr>
      <w:r w:rsidRPr="00C463A5">
        <w:rPr>
          <w:rFonts w:ascii="Times New Roman" w:hAnsi="Times New Roman" w:cs="Times New Roman"/>
          <w:color w:val="000000"/>
          <w:sz w:val="26"/>
          <w:szCs w:val="26"/>
          <w:lang w:val="pt-BR"/>
        </w:rPr>
        <w:t xml:space="preserve">Cho tam giác ABC vuông tại A có </w:t>
      </w:r>
      <w:r w:rsidRPr="00C463A5">
        <w:rPr>
          <w:rFonts w:ascii="Times New Roman" w:hAnsi="Times New Roman" w:cs="Times New Roman"/>
          <w:color w:val="000000"/>
          <w:position w:val="-6"/>
          <w:sz w:val="26"/>
          <w:szCs w:val="26"/>
          <w:lang w:val="pt-BR"/>
        </w:rPr>
        <w:object w:dxaOrig="795" w:dyaOrig="345" w14:anchorId="3236C58A">
          <v:shape id="_x0000_i1055" type="#_x0000_t75" style="width:40pt;height:17.5pt" o:ole="">
            <v:imagedata r:id="rId67" o:title=""/>
          </v:shape>
          <o:OLEObject Type="Embed" ProgID="Equation.DSMT4" ShapeID="_x0000_i1055" DrawAspect="Content" ObjectID="_1742365670" r:id="rId68"/>
        </w:object>
      </w:r>
      <w:r w:rsidRPr="00C463A5">
        <w:rPr>
          <w:rFonts w:ascii="Times New Roman" w:hAnsi="Times New Roman" w:cs="Times New Roman"/>
          <w:color w:val="000000"/>
          <w:sz w:val="26"/>
          <w:szCs w:val="26"/>
          <w:lang w:val="pt-BR"/>
        </w:rPr>
        <w:t xml:space="preserve">. </w:t>
      </w:r>
      <w:r w:rsidRPr="00C463A5">
        <w:rPr>
          <w:rFonts w:ascii="Times New Roman" w:hAnsi="Times New Roman" w:cs="Times New Roman"/>
          <w:color w:val="000000"/>
          <w:sz w:val="26"/>
          <w:szCs w:val="26"/>
        </w:rPr>
        <w:t xml:space="preserve">Vẽ AH </w:t>
      </w:r>
      <w:r w:rsidRPr="00C463A5">
        <w:rPr>
          <w:rFonts w:ascii="Times New Roman" w:hAnsi="Times New Roman" w:cs="Times New Roman"/>
          <w:color w:val="000000"/>
          <w:position w:val="-4"/>
          <w:sz w:val="26"/>
          <w:szCs w:val="26"/>
        </w:rPr>
        <w:object w:dxaOrig="240" w:dyaOrig="255" w14:anchorId="7A452076">
          <v:shape id="_x0000_i1056" type="#_x0000_t75" style="width:12pt;height:13pt" o:ole="">
            <v:imagedata r:id="rId69" o:title=""/>
          </v:shape>
          <o:OLEObject Type="Embed" ProgID="Equation.DSMT4" ShapeID="_x0000_i1056" DrawAspect="Content" ObjectID="_1742365671" r:id="rId70"/>
        </w:object>
      </w:r>
      <w:r w:rsidRPr="00C463A5">
        <w:rPr>
          <w:rFonts w:ascii="Times New Roman" w:hAnsi="Times New Roman" w:cs="Times New Roman"/>
          <w:color w:val="000000"/>
          <w:sz w:val="26"/>
          <w:szCs w:val="26"/>
        </w:rPr>
        <w:t>BC tại H.</w:t>
      </w:r>
    </w:p>
    <w:p w14:paraId="7DD783D9" w14:textId="77777777" w:rsidR="00480949" w:rsidRPr="00C463A5" w:rsidRDefault="00480949" w:rsidP="00C463A5">
      <w:pPr>
        <w:pStyle w:val="ListParagraph"/>
        <w:numPr>
          <w:ilvl w:val="0"/>
          <w:numId w:val="16"/>
        </w:numPr>
        <w:rPr>
          <w:rFonts w:ascii="Times New Roman" w:hAnsi="Times New Roman" w:cs="Times New Roman"/>
          <w:color w:val="000000"/>
          <w:sz w:val="26"/>
          <w:szCs w:val="26"/>
        </w:rPr>
      </w:pPr>
      <w:r w:rsidRPr="00C463A5">
        <w:rPr>
          <w:rFonts w:ascii="Times New Roman" w:hAnsi="Times New Roman" w:cs="Times New Roman"/>
          <w:color w:val="000000"/>
          <w:sz w:val="26"/>
          <w:szCs w:val="26"/>
        </w:rPr>
        <w:t xml:space="preserve">Trên cạnh AC lấy điểm D sao cho AD = AH. Gọi I là trung điểm của cạnh HD. Chứng minh </w:t>
      </w:r>
      <w:r w:rsidRPr="00C463A5">
        <w:rPr>
          <w:rFonts w:ascii="Times New Roman" w:hAnsi="Times New Roman" w:cs="Times New Roman"/>
          <w:color w:val="000000"/>
          <w:position w:val="-4"/>
          <w:sz w:val="26"/>
          <w:szCs w:val="26"/>
        </w:rPr>
        <w:object w:dxaOrig="210" w:dyaOrig="255" w14:anchorId="48FB4D32">
          <v:shape id="_x0000_i1057" type="#_x0000_t75" style="width:10.5pt;height:13pt" o:ole="">
            <v:imagedata r:id="rId71" o:title=""/>
          </v:shape>
          <o:OLEObject Type="Embed" ProgID="Equation.DSMT4" ShapeID="_x0000_i1057" DrawAspect="Content" ObjectID="_1742365672" r:id="rId72"/>
        </w:object>
      </w:r>
      <w:r w:rsidRPr="00C463A5">
        <w:rPr>
          <w:rFonts w:ascii="Times New Roman" w:hAnsi="Times New Roman" w:cs="Times New Roman"/>
          <w:color w:val="000000"/>
          <w:sz w:val="26"/>
          <w:szCs w:val="26"/>
        </w:rPr>
        <w:t xml:space="preserve">AHI = </w:t>
      </w:r>
      <w:r w:rsidRPr="00C463A5">
        <w:rPr>
          <w:rFonts w:ascii="Times New Roman" w:hAnsi="Times New Roman" w:cs="Times New Roman"/>
          <w:color w:val="000000"/>
          <w:position w:val="-4"/>
          <w:sz w:val="26"/>
          <w:szCs w:val="26"/>
        </w:rPr>
        <w:object w:dxaOrig="210" w:dyaOrig="255" w14:anchorId="6BCD5A97">
          <v:shape id="_x0000_i1058" type="#_x0000_t75" style="width:10.5pt;height:13pt" o:ole="">
            <v:imagedata r:id="rId73" o:title=""/>
          </v:shape>
          <o:OLEObject Type="Embed" ProgID="Equation.DSMT4" ShapeID="_x0000_i1058" DrawAspect="Content" ObjectID="_1742365673" r:id="rId74"/>
        </w:object>
      </w:r>
      <w:r w:rsidRPr="00C463A5">
        <w:rPr>
          <w:rFonts w:ascii="Times New Roman" w:hAnsi="Times New Roman" w:cs="Times New Roman"/>
          <w:color w:val="000000"/>
          <w:sz w:val="26"/>
          <w:szCs w:val="26"/>
        </w:rPr>
        <w:t xml:space="preserve">ADI. và tính số đo </w:t>
      </w:r>
      <w:r w:rsidRPr="00C463A5">
        <w:rPr>
          <w:rFonts w:ascii="Times New Roman" w:hAnsi="Times New Roman" w:cs="Times New Roman"/>
          <w:color w:val="000000"/>
          <w:position w:val="-4"/>
          <w:sz w:val="26"/>
          <w:szCs w:val="26"/>
        </w:rPr>
        <w:object w:dxaOrig="720" w:dyaOrig="345" w14:anchorId="4019547B">
          <v:shape id="_x0000_i1059" type="#_x0000_t75" style="width:36pt;height:17.5pt" o:ole="">
            <v:imagedata r:id="rId75" o:title=""/>
          </v:shape>
          <o:OLEObject Type="Embed" ProgID="Equation.DSMT4" ShapeID="_x0000_i1059" DrawAspect="Content" ObjectID="_1742365674" r:id="rId76"/>
        </w:object>
      </w:r>
    </w:p>
    <w:p w14:paraId="4FEA1D88" w14:textId="77777777" w:rsidR="00480949" w:rsidRPr="00C463A5" w:rsidRDefault="00480949" w:rsidP="00C463A5">
      <w:pPr>
        <w:pStyle w:val="ListParagraph"/>
        <w:numPr>
          <w:ilvl w:val="0"/>
          <w:numId w:val="16"/>
        </w:numPr>
        <w:rPr>
          <w:rFonts w:ascii="Times New Roman" w:hAnsi="Times New Roman" w:cs="Times New Roman"/>
          <w:color w:val="000000"/>
          <w:sz w:val="26"/>
          <w:szCs w:val="26"/>
        </w:rPr>
      </w:pPr>
      <w:r w:rsidRPr="00C463A5">
        <w:rPr>
          <w:rFonts w:ascii="Times New Roman" w:hAnsi="Times New Roman" w:cs="Times New Roman"/>
          <w:color w:val="000000"/>
          <w:sz w:val="26"/>
          <w:szCs w:val="26"/>
        </w:rPr>
        <w:t xml:space="preserve">Tia AI cắt cạnh HC tại điểm K. Chứng minh </w:t>
      </w:r>
      <w:r w:rsidRPr="00C463A5">
        <w:rPr>
          <w:rFonts w:ascii="Times New Roman" w:hAnsi="Times New Roman" w:cs="Times New Roman"/>
          <w:color w:val="000000"/>
          <w:position w:val="-4"/>
          <w:sz w:val="26"/>
          <w:szCs w:val="26"/>
        </w:rPr>
        <w:object w:dxaOrig="210" w:dyaOrig="255" w14:anchorId="26CAD5D1">
          <v:shape id="_x0000_i1060" type="#_x0000_t75" style="width:10.5pt;height:13pt" o:ole="">
            <v:imagedata r:id="rId73" o:title=""/>
          </v:shape>
          <o:OLEObject Type="Embed" ProgID="Equation.DSMT4" ShapeID="_x0000_i1060" DrawAspect="Content" ObjectID="_1742365675" r:id="rId77"/>
        </w:object>
      </w:r>
      <w:r w:rsidRPr="00C463A5">
        <w:rPr>
          <w:rFonts w:ascii="Times New Roman" w:hAnsi="Times New Roman" w:cs="Times New Roman"/>
          <w:color w:val="000000"/>
          <w:sz w:val="26"/>
          <w:szCs w:val="26"/>
        </w:rPr>
        <w:t xml:space="preserve">AHK = </w:t>
      </w:r>
      <w:r w:rsidRPr="00C463A5">
        <w:rPr>
          <w:rFonts w:ascii="Times New Roman" w:hAnsi="Times New Roman" w:cs="Times New Roman"/>
          <w:color w:val="000000"/>
          <w:position w:val="-4"/>
          <w:sz w:val="26"/>
          <w:szCs w:val="26"/>
        </w:rPr>
        <w:object w:dxaOrig="210" w:dyaOrig="255" w14:anchorId="4E797251">
          <v:shape id="_x0000_i1061" type="#_x0000_t75" style="width:10.5pt;height:13pt" o:ole="">
            <v:imagedata r:id="rId73" o:title=""/>
          </v:shape>
          <o:OLEObject Type="Embed" ProgID="Equation.DSMT4" ShapeID="_x0000_i1061" DrawAspect="Content" ObjectID="_1742365676" r:id="rId78"/>
        </w:object>
      </w:r>
      <w:r w:rsidRPr="00C463A5">
        <w:rPr>
          <w:rFonts w:ascii="Times New Roman" w:hAnsi="Times New Roman" w:cs="Times New Roman"/>
          <w:color w:val="000000"/>
          <w:sz w:val="26"/>
          <w:szCs w:val="26"/>
        </w:rPr>
        <w:t>ADK từ đó suy ra AB //KD.</w:t>
      </w:r>
    </w:p>
    <w:p w14:paraId="637BD46E" w14:textId="77777777" w:rsidR="00480949" w:rsidRPr="00C463A5" w:rsidRDefault="00480949" w:rsidP="00C463A5">
      <w:pPr>
        <w:numPr>
          <w:ilvl w:val="0"/>
          <w:numId w:val="16"/>
        </w:numPr>
        <w:rPr>
          <w:rFonts w:ascii="Times New Roman" w:eastAsia=".VnTime" w:hAnsi="Times New Roman" w:cs="Times New Roman"/>
          <w:sz w:val="26"/>
          <w:szCs w:val="26"/>
        </w:rPr>
      </w:pPr>
      <w:r w:rsidRPr="00C463A5">
        <w:rPr>
          <w:rFonts w:ascii="Times New Roman" w:hAnsi="Times New Roman" w:cs="Times New Roman"/>
          <w:color w:val="000000"/>
          <w:sz w:val="26"/>
          <w:szCs w:val="26"/>
        </w:rPr>
        <w:t>Trên tia đối của tia HA lấy điểm E sao cho HE = AH. Chứng minh H là trung điểm của BK và ba điểm D, K, E thẳng hàng.</w:t>
      </w:r>
    </w:p>
    <w:p w14:paraId="1956BFEE" w14:textId="77777777" w:rsidR="00757FDD" w:rsidRPr="00C463A5" w:rsidRDefault="00757FDD" w:rsidP="00C463A5">
      <w:pPr>
        <w:rPr>
          <w:rFonts w:ascii="Times New Roman" w:eastAsia="Times New Roman" w:hAnsi="Times New Roman" w:cs="Times New Roman"/>
          <w:b/>
          <w:bCs/>
          <w:sz w:val="26"/>
          <w:szCs w:val="26"/>
          <w:bdr w:val="none" w:sz="0" w:space="0" w:color="auto" w:frame="1"/>
          <w:lang w:val="en-US"/>
        </w:rPr>
      </w:pPr>
    </w:p>
    <w:p w14:paraId="300DC86E" w14:textId="77777777" w:rsidR="00757FDD" w:rsidRPr="00C463A5" w:rsidRDefault="00757FDD" w:rsidP="00C463A5">
      <w:pPr>
        <w:rPr>
          <w:rFonts w:ascii="Times New Roman" w:hAnsi="Times New Roman" w:cs="Times New Roman"/>
          <w:b/>
          <w:bCs/>
          <w:sz w:val="26"/>
          <w:szCs w:val="26"/>
          <w:lang w:val="pt-BR"/>
        </w:rPr>
      </w:pPr>
      <w:r w:rsidRPr="00C463A5">
        <w:rPr>
          <w:rFonts w:ascii="Times New Roman" w:hAnsi="Times New Roman" w:cs="Times New Roman"/>
          <w:b/>
          <w:bCs/>
          <w:sz w:val="26"/>
          <w:szCs w:val="26"/>
        </w:rPr>
        <w:t>Bài 4</w:t>
      </w:r>
      <w:r w:rsidRPr="00C463A5">
        <w:rPr>
          <w:rFonts w:ascii="Times New Roman" w:hAnsi="Times New Roman" w:cs="Times New Roman"/>
          <w:b/>
          <w:sz w:val="26"/>
          <w:szCs w:val="26"/>
          <w:lang w:val="es-ES"/>
        </w:rPr>
        <w:t xml:space="preserve">: </w:t>
      </w:r>
      <w:r w:rsidRPr="00C463A5"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 (0,5 điểm): </w:t>
      </w:r>
    </w:p>
    <w:p w14:paraId="1BCEFBEE" w14:textId="77777777" w:rsidR="00757FDD" w:rsidRPr="00C463A5" w:rsidRDefault="00757FDD" w:rsidP="00C463A5">
      <w:pPr>
        <w:rPr>
          <w:rFonts w:ascii="Times New Roman" w:hAnsi="Times New Roman" w:cs="Times New Roman"/>
          <w:sz w:val="26"/>
          <w:szCs w:val="26"/>
          <w:lang w:val="sv-SE"/>
        </w:rPr>
      </w:pPr>
      <w:r w:rsidRPr="00C463A5">
        <w:rPr>
          <w:rFonts w:ascii="Times New Roman" w:hAnsi="Times New Roman" w:cs="Times New Roman"/>
          <w:sz w:val="26"/>
          <w:szCs w:val="26"/>
          <w:lang w:val="sv-SE"/>
        </w:rPr>
        <w:t xml:space="preserve">Cho </w:t>
      </w:r>
      <w:r w:rsidRPr="00C463A5">
        <w:rPr>
          <w:rFonts w:ascii="Times New Roman" w:hAnsi="Times New Roman" w:cs="Times New Roman"/>
          <w:position w:val="-10"/>
          <w:sz w:val="26"/>
          <w:szCs w:val="26"/>
          <w:lang w:val="sv-SE"/>
        </w:rPr>
        <w:object w:dxaOrig="1960" w:dyaOrig="360" w14:anchorId="6FA9C629">
          <v:shape id="_x0000_i1062" type="#_x0000_t75" style="width:108pt;height:19.5pt" o:ole="">
            <v:imagedata r:id="rId79" o:title=""/>
          </v:shape>
          <o:OLEObject Type="Embed" ProgID="Equation.DSMT4" ShapeID="_x0000_i1062" DrawAspect="Content" ObjectID="_1742365677" r:id="rId80"/>
        </w:object>
      </w:r>
      <w:r w:rsidRPr="00C463A5">
        <w:rPr>
          <w:rFonts w:ascii="Times New Roman" w:hAnsi="Times New Roman" w:cs="Times New Roman"/>
          <w:sz w:val="26"/>
          <w:szCs w:val="26"/>
          <w:lang w:val="sv-SE"/>
        </w:rPr>
        <w:t xml:space="preserve"> ; </w:t>
      </w:r>
      <w:r w:rsidRPr="00C463A5">
        <w:rPr>
          <w:rFonts w:ascii="Times New Roman" w:hAnsi="Times New Roman" w:cs="Times New Roman"/>
          <w:position w:val="-10"/>
          <w:sz w:val="26"/>
          <w:szCs w:val="26"/>
          <w:lang w:val="sv-SE"/>
        </w:rPr>
        <w:object w:dxaOrig="2620" w:dyaOrig="360" w14:anchorId="5F23F786">
          <v:shape id="_x0000_i1063" type="#_x0000_t75" style="width:141.5pt;height:19.5pt" o:ole="">
            <v:imagedata r:id="rId81" o:title=""/>
          </v:shape>
          <o:OLEObject Type="Embed" ProgID="Equation.DSMT4" ShapeID="_x0000_i1063" DrawAspect="Content" ObjectID="_1742365678" r:id="rId82"/>
        </w:object>
      </w:r>
      <w:r w:rsidRPr="00C463A5">
        <w:rPr>
          <w:rFonts w:ascii="Times New Roman" w:hAnsi="Times New Roman" w:cs="Times New Roman"/>
          <w:sz w:val="26"/>
          <w:szCs w:val="26"/>
          <w:lang w:val="sv-SE"/>
        </w:rPr>
        <w:t xml:space="preserve"> .</w:t>
      </w:r>
    </w:p>
    <w:p w14:paraId="6EA39660" w14:textId="77777777" w:rsidR="00757FDD" w:rsidRPr="00C463A5" w:rsidRDefault="00757FDD" w:rsidP="00C463A5">
      <w:pPr>
        <w:ind w:left="720"/>
        <w:rPr>
          <w:rFonts w:ascii="Times New Roman" w:hAnsi="Times New Roman" w:cs="Times New Roman"/>
          <w:sz w:val="26"/>
          <w:szCs w:val="26"/>
          <w:lang w:val="sv-SE"/>
        </w:rPr>
      </w:pPr>
      <w:r w:rsidRPr="00C463A5">
        <w:rPr>
          <w:rFonts w:ascii="Times New Roman" w:hAnsi="Times New Roman" w:cs="Times New Roman"/>
          <w:sz w:val="26"/>
          <w:szCs w:val="26"/>
          <w:lang w:val="sv-SE"/>
        </w:rPr>
        <w:t xml:space="preserve"> Tìm a biết rằng P(1) = Q(-2)</w:t>
      </w:r>
    </w:p>
    <w:p w14:paraId="36E81F76" w14:textId="77777777" w:rsidR="00757FDD" w:rsidRPr="00C463A5" w:rsidRDefault="00757FDD" w:rsidP="00C463A5">
      <w:pPr>
        <w:rPr>
          <w:rFonts w:ascii="Times New Roman" w:hAnsi="Times New Roman" w:cs="Times New Roman"/>
          <w:sz w:val="26"/>
          <w:szCs w:val="26"/>
          <w:lang w:val="en-US"/>
        </w:rPr>
      </w:pPr>
    </w:p>
    <w:p w14:paraId="71AAAF1C" w14:textId="77777777" w:rsidR="00A01A11" w:rsidRDefault="00A01A11" w:rsidP="00C463A5">
      <w:pPr>
        <w:rPr>
          <w:rFonts w:ascii="Times New Roman" w:hAnsi="Times New Roman" w:cs="Times New Roman"/>
          <w:b/>
          <w:bCs/>
          <w:sz w:val="26"/>
          <w:szCs w:val="26"/>
          <w:lang w:val="it-IT"/>
        </w:rPr>
      </w:pPr>
    </w:p>
    <w:p w14:paraId="3C0CB5CA" w14:textId="77777777" w:rsidR="00A01A11" w:rsidRDefault="00A01A11" w:rsidP="00C463A5">
      <w:pPr>
        <w:rPr>
          <w:rFonts w:ascii="Times New Roman" w:hAnsi="Times New Roman" w:cs="Times New Roman"/>
          <w:b/>
          <w:bCs/>
          <w:sz w:val="26"/>
          <w:szCs w:val="26"/>
          <w:lang w:val="it-IT"/>
        </w:rPr>
      </w:pPr>
    </w:p>
    <w:p w14:paraId="4EA6E085" w14:textId="77777777" w:rsidR="00A01A11" w:rsidRDefault="00A01A11" w:rsidP="00C463A5">
      <w:pPr>
        <w:rPr>
          <w:rFonts w:ascii="Times New Roman" w:hAnsi="Times New Roman" w:cs="Times New Roman"/>
          <w:b/>
          <w:bCs/>
          <w:sz w:val="26"/>
          <w:szCs w:val="26"/>
          <w:lang w:val="it-IT"/>
        </w:rPr>
      </w:pPr>
    </w:p>
    <w:p w14:paraId="73003BDC" w14:textId="77777777" w:rsidR="00A01A11" w:rsidRDefault="00A01A11" w:rsidP="00C463A5">
      <w:pPr>
        <w:rPr>
          <w:rFonts w:ascii="Times New Roman" w:hAnsi="Times New Roman" w:cs="Times New Roman"/>
          <w:b/>
          <w:bCs/>
          <w:sz w:val="26"/>
          <w:szCs w:val="26"/>
          <w:lang w:val="it-IT"/>
        </w:rPr>
      </w:pPr>
    </w:p>
    <w:p w14:paraId="6B055630" w14:textId="77777777" w:rsidR="00A01A11" w:rsidRDefault="00A01A11" w:rsidP="00C463A5">
      <w:pPr>
        <w:rPr>
          <w:rFonts w:ascii="Times New Roman" w:hAnsi="Times New Roman" w:cs="Times New Roman"/>
          <w:b/>
          <w:bCs/>
          <w:sz w:val="26"/>
          <w:szCs w:val="26"/>
          <w:lang w:val="it-IT"/>
        </w:rPr>
      </w:pPr>
    </w:p>
    <w:p w14:paraId="17D90A41" w14:textId="77777777" w:rsidR="00A01A11" w:rsidRDefault="00A01A11" w:rsidP="00C463A5">
      <w:pPr>
        <w:rPr>
          <w:rFonts w:ascii="Times New Roman" w:hAnsi="Times New Roman" w:cs="Times New Roman"/>
          <w:b/>
          <w:bCs/>
          <w:sz w:val="26"/>
          <w:szCs w:val="26"/>
          <w:lang w:val="it-IT"/>
        </w:rPr>
      </w:pPr>
    </w:p>
    <w:p w14:paraId="267F9D7F" w14:textId="77777777" w:rsidR="00A01A11" w:rsidRDefault="00A01A11" w:rsidP="00C463A5">
      <w:pPr>
        <w:rPr>
          <w:rFonts w:ascii="Times New Roman" w:hAnsi="Times New Roman" w:cs="Times New Roman"/>
          <w:b/>
          <w:bCs/>
          <w:sz w:val="26"/>
          <w:szCs w:val="26"/>
          <w:lang w:val="it-IT"/>
        </w:rPr>
      </w:pPr>
    </w:p>
    <w:p w14:paraId="7C6B22F8" w14:textId="77777777" w:rsidR="00A01A11" w:rsidRDefault="00A01A11" w:rsidP="00C463A5">
      <w:pPr>
        <w:rPr>
          <w:rFonts w:ascii="Times New Roman" w:hAnsi="Times New Roman" w:cs="Times New Roman"/>
          <w:b/>
          <w:bCs/>
          <w:sz w:val="26"/>
          <w:szCs w:val="26"/>
          <w:lang w:val="it-IT"/>
        </w:rPr>
      </w:pPr>
    </w:p>
    <w:p w14:paraId="020BC185" w14:textId="77777777" w:rsidR="00757FDD" w:rsidRPr="00C463A5" w:rsidRDefault="00757FDD" w:rsidP="00C463A5">
      <w:pPr>
        <w:rPr>
          <w:rFonts w:ascii="Times New Roman" w:hAnsi="Times New Roman" w:cs="Times New Roman"/>
          <w:b/>
          <w:bCs/>
          <w:sz w:val="26"/>
          <w:szCs w:val="26"/>
          <w:lang w:val="it-IT"/>
        </w:rPr>
      </w:pPr>
      <w:r w:rsidRPr="00C463A5">
        <w:rPr>
          <w:rFonts w:ascii="Times New Roman" w:hAnsi="Times New Roman" w:cs="Times New Roman"/>
          <w:b/>
          <w:bCs/>
          <w:sz w:val="26"/>
          <w:szCs w:val="26"/>
          <w:lang w:val="it-IT"/>
        </w:rPr>
        <w:lastRenderedPageBreak/>
        <w:t>III. BIỂU ĐIỂM VÀ CÁCH ĐÁNH GIÁ</w:t>
      </w:r>
    </w:p>
    <w:p w14:paraId="180BC204" w14:textId="77777777" w:rsidR="00757FDD" w:rsidRPr="00C463A5" w:rsidRDefault="00757FDD" w:rsidP="00C463A5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C463A5">
        <w:rPr>
          <w:rFonts w:ascii="Times New Roman" w:hAnsi="Times New Roman" w:cs="Times New Roman"/>
          <w:b/>
          <w:sz w:val="26"/>
          <w:szCs w:val="26"/>
          <w:lang w:val="nl-NL"/>
        </w:rPr>
        <w:t>I</w:t>
      </w:r>
      <w:r w:rsidRPr="00C463A5">
        <w:rPr>
          <w:rFonts w:ascii="Times New Roman" w:hAnsi="Times New Roman" w:cs="Times New Roman"/>
          <w:sz w:val="26"/>
          <w:szCs w:val="26"/>
          <w:lang w:val="nl-NL"/>
        </w:rPr>
        <w:t xml:space="preserve">/ </w:t>
      </w:r>
      <w:r w:rsidRPr="00C463A5">
        <w:rPr>
          <w:rFonts w:ascii="Times New Roman" w:hAnsi="Times New Roman" w:cs="Times New Roman"/>
          <w:b/>
          <w:sz w:val="26"/>
          <w:szCs w:val="26"/>
          <w:lang w:val="nl-NL"/>
        </w:rPr>
        <w:t xml:space="preserve">Trắc nghiệm khách quan </w:t>
      </w:r>
      <w:r w:rsidRPr="00C463A5">
        <w:rPr>
          <w:rFonts w:ascii="Times New Roman" w:hAnsi="Times New Roman" w:cs="Times New Roman"/>
          <w:sz w:val="26"/>
          <w:szCs w:val="26"/>
          <w:lang w:val="nl-NL"/>
        </w:rPr>
        <w:t>(3 điểm).</w:t>
      </w:r>
    </w:p>
    <w:p w14:paraId="161EDDDD" w14:textId="77777777" w:rsidR="00757FDD" w:rsidRPr="00C463A5" w:rsidRDefault="00757FDD" w:rsidP="00C463A5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C463A5">
        <w:rPr>
          <w:rFonts w:ascii="Times New Roman" w:hAnsi="Times New Roman" w:cs="Times New Roman"/>
          <w:sz w:val="26"/>
          <w:szCs w:val="26"/>
          <w:lang w:val="nl-NL"/>
        </w:rPr>
        <w:t xml:space="preserve">              Mỗi câu đúng được 0,2 điểm</w:t>
      </w:r>
    </w:p>
    <w:tbl>
      <w:tblPr>
        <w:tblW w:w="756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5"/>
        <w:gridCol w:w="476"/>
        <w:gridCol w:w="420"/>
        <w:gridCol w:w="416"/>
        <w:gridCol w:w="419"/>
        <w:gridCol w:w="390"/>
        <w:gridCol w:w="404"/>
        <w:gridCol w:w="418"/>
        <w:gridCol w:w="415"/>
        <w:gridCol w:w="445"/>
        <w:gridCol w:w="476"/>
        <w:gridCol w:w="478"/>
        <w:gridCol w:w="476"/>
        <w:gridCol w:w="476"/>
        <w:gridCol w:w="476"/>
        <w:gridCol w:w="476"/>
      </w:tblGrid>
      <w:tr w:rsidR="00757FDD" w:rsidRPr="00C463A5" w14:paraId="4C12C009" w14:textId="77777777" w:rsidTr="00480949">
        <w:trPr>
          <w:trHeight w:val="423"/>
        </w:trPr>
        <w:tc>
          <w:tcPr>
            <w:tcW w:w="954" w:type="dxa"/>
            <w:shd w:val="clear" w:color="auto" w:fill="E0E0E0"/>
          </w:tcPr>
          <w:p w14:paraId="39321990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Câu</w:t>
            </w:r>
          </w:p>
        </w:tc>
        <w:tc>
          <w:tcPr>
            <w:tcW w:w="494" w:type="dxa"/>
            <w:shd w:val="clear" w:color="auto" w:fill="E0E0E0"/>
          </w:tcPr>
          <w:p w14:paraId="520B7E95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1</w:t>
            </w:r>
          </w:p>
        </w:tc>
        <w:tc>
          <w:tcPr>
            <w:tcW w:w="423" w:type="dxa"/>
            <w:shd w:val="clear" w:color="auto" w:fill="E0E0E0"/>
          </w:tcPr>
          <w:p w14:paraId="1E03E8BB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2</w:t>
            </w:r>
          </w:p>
        </w:tc>
        <w:tc>
          <w:tcPr>
            <w:tcW w:w="422" w:type="dxa"/>
            <w:shd w:val="clear" w:color="auto" w:fill="E0E0E0"/>
          </w:tcPr>
          <w:p w14:paraId="1704162B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3</w:t>
            </w:r>
          </w:p>
        </w:tc>
        <w:tc>
          <w:tcPr>
            <w:tcW w:w="422" w:type="dxa"/>
            <w:shd w:val="clear" w:color="auto" w:fill="E0E0E0"/>
          </w:tcPr>
          <w:p w14:paraId="12D326FF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4</w:t>
            </w:r>
          </w:p>
        </w:tc>
        <w:tc>
          <w:tcPr>
            <w:tcW w:w="390" w:type="dxa"/>
            <w:shd w:val="clear" w:color="auto" w:fill="E0E0E0"/>
          </w:tcPr>
          <w:p w14:paraId="498BC107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390" w:type="dxa"/>
            <w:shd w:val="clear" w:color="auto" w:fill="E0E0E0"/>
          </w:tcPr>
          <w:p w14:paraId="117912D2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6</w:t>
            </w:r>
          </w:p>
        </w:tc>
        <w:tc>
          <w:tcPr>
            <w:tcW w:w="421" w:type="dxa"/>
            <w:shd w:val="clear" w:color="auto" w:fill="E0E0E0"/>
          </w:tcPr>
          <w:p w14:paraId="6CD3BDA1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7</w:t>
            </w:r>
          </w:p>
        </w:tc>
        <w:tc>
          <w:tcPr>
            <w:tcW w:w="420" w:type="dxa"/>
            <w:shd w:val="clear" w:color="auto" w:fill="E0E0E0"/>
          </w:tcPr>
          <w:p w14:paraId="121EC44D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8</w:t>
            </w:r>
          </w:p>
        </w:tc>
        <w:tc>
          <w:tcPr>
            <w:tcW w:w="454" w:type="dxa"/>
            <w:shd w:val="clear" w:color="auto" w:fill="E0E0E0"/>
          </w:tcPr>
          <w:p w14:paraId="415D665C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456" w:type="dxa"/>
            <w:shd w:val="clear" w:color="auto" w:fill="E0E0E0"/>
          </w:tcPr>
          <w:p w14:paraId="372CAD97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10</w:t>
            </w:r>
          </w:p>
        </w:tc>
        <w:tc>
          <w:tcPr>
            <w:tcW w:w="479" w:type="dxa"/>
            <w:shd w:val="clear" w:color="auto" w:fill="E0E0E0"/>
          </w:tcPr>
          <w:p w14:paraId="480C4F59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11</w:t>
            </w:r>
          </w:p>
        </w:tc>
        <w:tc>
          <w:tcPr>
            <w:tcW w:w="456" w:type="dxa"/>
            <w:shd w:val="clear" w:color="auto" w:fill="E0E0E0"/>
          </w:tcPr>
          <w:p w14:paraId="1B4CECD7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12</w:t>
            </w:r>
          </w:p>
        </w:tc>
        <w:tc>
          <w:tcPr>
            <w:tcW w:w="456" w:type="dxa"/>
            <w:shd w:val="clear" w:color="auto" w:fill="E0E0E0"/>
          </w:tcPr>
          <w:p w14:paraId="7126AFF8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13</w:t>
            </w:r>
          </w:p>
        </w:tc>
        <w:tc>
          <w:tcPr>
            <w:tcW w:w="456" w:type="dxa"/>
            <w:shd w:val="clear" w:color="auto" w:fill="E0E0E0"/>
          </w:tcPr>
          <w:p w14:paraId="7439C250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14</w:t>
            </w:r>
          </w:p>
        </w:tc>
        <w:tc>
          <w:tcPr>
            <w:tcW w:w="473" w:type="dxa"/>
            <w:shd w:val="clear" w:color="auto" w:fill="E0E0E0"/>
          </w:tcPr>
          <w:p w14:paraId="66E075C4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15</w:t>
            </w:r>
          </w:p>
        </w:tc>
      </w:tr>
      <w:tr w:rsidR="00757FDD" w:rsidRPr="00C463A5" w14:paraId="61EBDCD7" w14:textId="77777777" w:rsidTr="00480949">
        <w:trPr>
          <w:trHeight w:val="416"/>
        </w:trPr>
        <w:tc>
          <w:tcPr>
            <w:tcW w:w="954" w:type="dxa"/>
            <w:shd w:val="clear" w:color="auto" w:fill="auto"/>
          </w:tcPr>
          <w:p w14:paraId="065DFF53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C463A5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Đáp án</w:t>
            </w:r>
          </w:p>
        </w:tc>
        <w:tc>
          <w:tcPr>
            <w:tcW w:w="494" w:type="dxa"/>
          </w:tcPr>
          <w:p w14:paraId="5F18D5C3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B</w:t>
            </w:r>
          </w:p>
        </w:tc>
        <w:tc>
          <w:tcPr>
            <w:tcW w:w="423" w:type="dxa"/>
          </w:tcPr>
          <w:p w14:paraId="56CD8609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A</w:t>
            </w:r>
          </w:p>
        </w:tc>
        <w:tc>
          <w:tcPr>
            <w:tcW w:w="422" w:type="dxa"/>
          </w:tcPr>
          <w:p w14:paraId="259BEC33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B</w:t>
            </w:r>
          </w:p>
        </w:tc>
        <w:tc>
          <w:tcPr>
            <w:tcW w:w="422" w:type="dxa"/>
          </w:tcPr>
          <w:p w14:paraId="69C12DB4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D</w:t>
            </w:r>
          </w:p>
        </w:tc>
        <w:tc>
          <w:tcPr>
            <w:tcW w:w="390" w:type="dxa"/>
          </w:tcPr>
          <w:p w14:paraId="33032FAD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C</w:t>
            </w:r>
          </w:p>
        </w:tc>
        <w:tc>
          <w:tcPr>
            <w:tcW w:w="390" w:type="dxa"/>
          </w:tcPr>
          <w:p w14:paraId="1C48DF29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D</w:t>
            </w:r>
          </w:p>
        </w:tc>
        <w:tc>
          <w:tcPr>
            <w:tcW w:w="421" w:type="dxa"/>
          </w:tcPr>
          <w:p w14:paraId="32A5DD2B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A</w:t>
            </w:r>
          </w:p>
        </w:tc>
        <w:tc>
          <w:tcPr>
            <w:tcW w:w="420" w:type="dxa"/>
          </w:tcPr>
          <w:p w14:paraId="20229A15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B</w:t>
            </w:r>
          </w:p>
        </w:tc>
        <w:tc>
          <w:tcPr>
            <w:tcW w:w="454" w:type="dxa"/>
          </w:tcPr>
          <w:p w14:paraId="6A7DDAD6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D</w:t>
            </w:r>
          </w:p>
        </w:tc>
        <w:tc>
          <w:tcPr>
            <w:tcW w:w="456" w:type="dxa"/>
            <w:shd w:val="clear" w:color="auto" w:fill="auto"/>
          </w:tcPr>
          <w:p w14:paraId="79414152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B</w:t>
            </w:r>
          </w:p>
        </w:tc>
        <w:tc>
          <w:tcPr>
            <w:tcW w:w="479" w:type="dxa"/>
            <w:shd w:val="clear" w:color="auto" w:fill="auto"/>
          </w:tcPr>
          <w:p w14:paraId="5773D11C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C</w:t>
            </w:r>
          </w:p>
        </w:tc>
        <w:tc>
          <w:tcPr>
            <w:tcW w:w="456" w:type="dxa"/>
            <w:shd w:val="clear" w:color="auto" w:fill="auto"/>
          </w:tcPr>
          <w:p w14:paraId="112A15C9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D</w:t>
            </w:r>
          </w:p>
        </w:tc>
        <w:tc>
          <w:tcPr>
            <w:tcW w:w="456" w:type="dxa"/>
          </w:tcPr>
          <w:p w14:paraId="1692881A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C</w:t>
            </w:r>
          </w:p>
        </w:tc>
        <w:tc>
          <w:tcPr>
            <w:tcW w:w="456" w:type="dxa"/>
          </w:tcPr>
          <w:p w14:paraId="0E7C1D3F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B</w:t>
            </w:r>
          </w:p>
        </w:tc>
        <w:tc>
          <w:tcPr>
            <w:tcW w:w="473" w:type="dxa"/>
          </w:tcPr>
          <w:p w14:paraId="4A7ABE85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A</w:t>
            </w:r>
          </w:p>
        </w:tc>
      </w:tr>
    </w:tbl>
    <w:p w14:paraId="30840CDB" w14:textId="77777777" w:rsidR="00757FDD" w:rsidRPr="00C463A5" w:rsidRDefault="00757FDD" w:rsidP="00C463A5">
      <w:pPr>
        <w:rPr>
          <w:rFonts w:ascii="Times New Roman" w:hAnsi="Times New Roman" w:cs="Times New Roman"/>
          <w:b/>
          <w:sz w:val="26"/>
          <w:szCs w:val="26"/>
          <w:lang w:val="nl-NL"/>
        </w:rPr>
      </w:pPr>
    </w:p>
    <w:p w14:paraId="54EE04D9" w14:textId="77777777" w:rsidR="00757FDD" w:rsidRPr="00C463A5" w:rsidRDefault="00757FDD" w:rsidP="00C463A5">
      <w:pPr>
        <w:jc w:val="center"/>
        <w:rPr>
          <w:rFonts w:ascii="Times New Roman" w:hAnsi="Times New Roman" w:cs="Times New Roman"/>
          <w:sz w:val="26"/>
          <w:szCs w:val="26"/>
          <w:lang w:val="it-IT"/>
        </w:rPr>
      </w:pPr>
      <w:r w:rsidRPr="00C463A5">
        <w:rPr>
          <w:rFonts w:ascii="Times New Roman" w:hAnsi="Times New Roman" w:cs="Times New Roman"/>
          <w:b/>
          <w:sz w:val="26"/>
          <w:szCs w:val="26"/>
          <w:lang w:val="it-IT"/>
        </w:rPr>
        <w:t>Phần II – Tự luận</w:t>
      </w:r>
      <w:r w:rsidRPr="00C463A5">
        <w:rPr>
          <w:rFonts w:ascii="Times New Roman" w:hAnsi="Times New Roman" w:cs="Times New Roman"/>
          <w:sz w:val="26"/>
          <w:szCs w:val="26"/>
          <w:lang w:val="it-IT"/>
        </w:rPr>
        <w:t>(7 điểm)</w:t>
      </w:r>
    </w:p>
    <w:p w14:paraId="4A3CEA20" w14:textId="77777777" w:rsidR="00757FDD" w:rsidRPr="00C463A5" w:rsidRDefault="00757FDD" w:rsidP="00C463A5">
      <w:pPr>
        <w:jc w:val="center"/>
        <w:rPr>
          <w:rFonts w:ascii="Times New Roman" w:hAnsi="Times New Roman" w:cs="Times New Roman"/>
          <w:sz w:val="26"/>
          <w:szCs w:val="26"/>
          <w:lang w:val="it-IT"/>
        </w:rPr>
      </w:pPr>
    </w:p>
    <w:tbl>
      <w:tblPr>
        <w:tblW w:w="104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134"/>
        <w:gridCol w:w="709"/>
        <w:gridCol w:w="7655"/>
        <w:gridCol w:w="992"/>
      </w:tblGrid>
      <w:tr w:rsidR="00757FDD" w:rsidRPr="00C463A5" w14:paraId="1AE6D39E" w14:textId="77777777" w:rsidTr="00D0750D">
        <w:tc>
          <w:tcPr>
            <w:tcW w:w="18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EE99AE" w14:textId="77777777" w:rsidR="00757FDD" w:rsidRPr="00C463A5" w:rsidRDefault="00757FDD" w:rsidP="00C463A5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</w:rPr>
              <w:t>Bài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8A69B2" w14:textId="77777777" w:rsidR="00757FDD" w:rsidRPr="00C463A5" w:rsidRDefault="00757FDD" w:rsidP="00C463A5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</w:rPr>
              <w:t>Sơ lược lời giải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05C86E" w14:textId="77777777" w:rsidR="00757FDD" w:rsidRPr="00C463A5" w:rsidRDefault="00757FDD" w:rsidP="00C463A5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</w:rPr>
              <w:t>Điểm</w:t>
            </w:r>
          </w:p>
        </w:tc>
      </w:tr>
      <w:tr w:rsidR="00757FDD" w:rsidRPr="00C463A5" w14:paraId="7145107D" w14:textId="77777777" w:rsidTr="00D0750D"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4511BF5" w14:textId="77777777" w:rsidR="00757FDD" w:rsidRPr="00C463A5" w:rsidRDefault="00757FDD" w:rsidP="00C463A5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56AA4B63" w14:textId="77777777" w:rsidR="00757FDD" w:rsidRPr="00C463A5" w:rsidRDefault="00757FDD" w:rsidP="00C463A5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1</w:t>
            </w:r>
          </w:p>
          <w:p w14:paraId="5E1AF672" w14:textId="77777777" w:rsidR="00757FDD" w:rsidRPr="00C463A5" w:rsidRDefault="00757FDD" w:rsidP="00C463A5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4B6D5951" w14:textId="77777777" w:rsidR="00757FDD" w:rsidRPr="00C463A5" w:rsidRDefault="00757FDD" w:rsidP="00C463A5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(</w:t>
            </w:r>
            <w:r w:rsidRPr="00C463A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2,0đ</w:t>
            </w:r>
            <w:r w:rsidRPr="00C463A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)</w:t>
            </w:r>
          </w:p>
          <w:p w14:paraId="3D085377" w14:textId="77777777" w:rsidR="00757FDD" w:rsidRPr="00C463A5" w:rsidRDefault="00757FDD" w:rsidP="00C463A5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0376CA4F" w14:textId="77777777" w:rsidR="00757FDD" w:rsidRPr="00C463A5" w:rsidRDefault="00757FDD" w:rsidP="00C463A5">
            <w:pPr>
              <w:pStyle w:val="Header"/>
              <w:tabs>
                <w:tab w:val="left" w:pos="720"/>
              </w:tabs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3BF683" w14:textId="77777777" w:rsidR="00757FDD" w:rsidRPr="00C463A5" w:rsidRDefault="00757FDD" w:rsidP="00C463A5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</w:rPr>
              <w:t>a)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6CFA2C" w14:textId="790BE922" w:rsidR="00757FDD" w:rsidRPr="00C463A5" w:rsidRDefault="00757FDD" w:rsidP="00C463A5">
            <w:pPr>
              <w:shd w:val="clear" w:color="auto" w:fill="FFFFFF"/>
              <w:spacing w:after="240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C463A5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Tập hợp các kết quả có thể xảy ra đối với số chấm xuất hiện trên mặt xúc xắc khi gieo con xúc xắc một lần là:  A = {1 chấm; 2 chấm; 3 chấm; 4 chấm; 5 chấm; 6 chấm}</w:t>
            </w:r>
          </w:p>
          <w:p w14:paraId="01C64A1F" w14:textId="77777777" w:rsidR="00757FDD" w:rsidRPr="00C463A5" w:rsidRDefault="00757FDD" w:rsidP="00C463A5">
            <w:pPr>
              <w:shd w:val="clear" w:color="auto" w:fill="FFFFFF"/>
              <w:spacing w:after="240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C463A5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=&gt; Số phần tử của tập hợp A là 6.</w:t>
            </w:r>
          </w:p>
          <w:p w14:paraId="2F163C76" w14:textId="6FDF706B" w:rsidR="00757FDD" w:rsidRPr="00C463A5" w:rsidRDefault="00757FDD" w:rsidP="00C463A5">
            <w:pPr>
              <w:shd w:val="clear" w:color="auto" w:fill="FFFFFF"/>
              <w:spacing w:after="240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C463A5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Từ 1 đến 6</w:t>
            </w:r>
            <w:r w:rsidR="00D0750D" w:rsidRPr="00C463A5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có các số nguyên tố là 2; 3; 5</w:t>
            </w:r>
          </w:p>
          <w:p w14:paraId="031A535D" w14:textId="77777777" w:rsidR="00757FDD" w:rsidRPr="00C463A5" w:rsidRDefault="00757FDD" w:rsidP="00C463A5">
            <w:pPr>
              <w:shd w:val="clear" w:color="auto" w:fill="FFFFFF"/>
              <w:spacing w:after="240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C463A5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=&gt; Có 3 kết quả thuận lợi cho biến cố “Mặt xuất hiện của xúc xắc có số chấm là số nguyên tố”</w:t>
            </w:r>
          </w:p>
          <w:p w14:paraId="23FCCEC2" w14:textId="77777777" w:rsidR="00757FDD" w:rsidRPr="00C463A5" w:rsidRDefault="00757FDD" w:rsidP="00C463A5">
            <w:pPr>
              <w:shd w:val="clear" w:color="auto" w:fill="FFFFFF"/>
              <w:spacing w:after="240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C463A5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=&gt; Xác suất của biến cố “Mặt xuất hiện của xúc xắc có số chấm là số nguyên tố” là:</w:t>
            </w:r>
          </w:p>
          <w:p w14:paraId="3494B641" w14:textId="77777777" w:rsidR="00757FDD" w:rsidRPr="00C463A5" w:rsidRDefault="00757FDD" w:rsidP="00C463A5">
            <w:pPr>
              <w:shd w:val="clear" w:color="auto" w:fill="FFFFFF"/>
              <w:spacing w:after="240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noProof/>
                <w:sz w:val="26"/>
                <w:szCs w:val="26"/>
                <w:lang w:val="en-US"/>
              </w:rPr>
              <w:drawing>
                <wp:inline distT="0" distB="0" distL="0" distR="0" wp14:anchorId="6FE35AF8" wp14:editId="0025DB07">
                  <wp:extent cx="685800" cy="542925"/>
                  <wp:effectExtent l="0" t="0" r="0" b="9525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8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85800" cy="542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20BAEC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  <w:p w14:paraId="2AAFCB60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  <w:p w14:paraId="3519DAF9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0,25</w:t>
            </w:r>
          </w:p>
          <w:p w14:paraId="3BF245AB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  <w:p w14:paraId="58678856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  <w:p w14:paraId="16E63591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0,25</w:t>
            </w:r>
          </w:p>
          <w:p w14:paraId="18A1CBDA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  <w:p w14:paraId="12162B50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  <w:p w14:paraId="7788499E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  <w:p w14:paraId="427D1D06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  <w:p w14:paraId="54CF34F0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2C2EB926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  <w:p w14:paraId="1781B81B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  <w:p w14:paraId="66809A5B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  <w:p w14:paraId="6EAE77E3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  <w:p w14:paraId="363A2FB5" w14:textId="77777777" w:rsidR="00757FDD" w:rsidRPr="00C463A5" w:rsidRDefault="00757FDD" w:rsidP="00C463A5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 xml:space="preserve">      </w:t>
            </w:r>
            <w:r w:rsidRPr="00C463A5"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</w:tc>
      </w:tr>
      <w:tr w:rsidR="00757FDD" w:rsidRPr="00C463A5" w14:paraId="67B19D6B" w14:textId="77777777" w:rsidTr="00D0750D">
        <w:trPr>
          <w:trHeight w:val="654"/>
        </w:trPr>
        <w:tc>
          <w:tcPr>
            <w:tcW w:w="113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1966E2B" w14:textId="77777777" w:rsidR="00757FDD" w:rsidRPr="00C463A5" w:rsidRDefault="00757FDD" w:rsidP="00C463A5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709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030D2AB0" w14:textId="77777777" w:rsidR="00757FDD" w:rsidRPr="00C463A5" w:rsidRDefault="00757FDD" w:rsidP="00C463A5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</w:rPr>
              <w:t>b)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B2B44DB" w14:textId="77777777" w:rsidR="00757FDD" w:rsidRPr="00C463A5" w:rsidRDefault="00757FDD" w:rsidP="00C463A5">
            <w:pPr>
              <w:shd w:val="clear" w:color="auto" w:fill="FFFFFF"/>
              <w:spacing w:after="240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C463A5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Từ 1 đến 6 có các số chia 4 dư 1 là: 1; 5.</w:t>
            </w:r>
          </w:p>
          <w:p w14:paraId="35FD5D43" w14:textId="77777777" w:rsidR="00757FDD" w:rsidRPr="00C463A5" w:rsidRDefault="00757FDD" w:rsidP="00C463A5">
            <w:pPr>
              <w:shd w:val="clear" w:color="auto" w:fill="FFFFFF"/>
              <w:spacing w:after="240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C463A5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=&gt; Có 2 kết quả thuận lợi cho biến cố “Mặt xuất hiện của xúc xắc có số chấm là số chia 4 dư 1”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3EF9A69" w14:textId="77777777" w:rsidR="00757FDD" w:rsidRPr="00C463A5" w:rsidRDefault="00757FDD" w:rsidP="00C463A5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b/>
                <w:sz w:val="26"/>
                <w:szCs w:val="26"/>
              </w:rPr>
              <w:t>0.25</w:t>
            </w:r>
          </w:p>
          <w:p w14:paraId="2A037FD1" w14:textId="77777777" w:rsidR="00757FDD" w:rsidRPr="00C463A5" w:rsidRDefault="00757FDD" w:rsidP="00C463A5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  <w:p w14:paraId="634B4E50" w14:textId="77777777" w:rsidR="00757FDD" w:rsidRPr="00C463A5" w:rsidRDefault="00757FDD" w:rsidP="00C463A5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  <w:p w14:paraId="5B0847A6" w14:textId="77777777" w:rsidR="00757FDD" w:rsidRPr="00C463A5" w:rsidRDefault="00757FDD" w:rsidP="00C463A5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b/>
                <w:sz w:val="26"/>
                <w:szCs w:val="26"/>
              </w:rPr>
              <w:t>0.25</w:t>
            </w:r>
          </w:p>
        </w:tc>
      </w:tr>
      <w:tr w:rsidR="00757FDD" w:rsidRPr="00C463A5" w14:paraId="07768F32" w14:textId="77777777" w:rsidTr="00D0750D">
        <w:trPr>
          <w:trHeight w:val="654"/>
        </w:trPr>
        <w:tc>
          <w:tcPr>
            <w:tcW w:w="113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3F10437" w14:textId="77777777" w:rsidR="00757FDD" w:rsidRPr="00C463A5" w:rsidRDefault="00757FDD" w:rsidP="00C463A5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709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03B6C7F" w14:textId="77777777" w:rsidR="00757FDD" w:rsidRPr="00C463A5" w:rsidRDefault="00757FDD" w:rsidP="00C463A5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32BE3F05" w14:textId="77777777" w:rsidR="00757FDD" w:rsidRPr="00C463A5" w:rsidRDefault="00757FDD" w:rsidP="00C463A5">
            <w:pPr>
              <w:pStyle w:val="Header"/>
              <w:tabs>
                <w:tab w:val="left" w:pos="720"/>
              </w:tabs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C463A5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=&gt; Xác suất của biến cố “Mặt xuất hiện của xúc xắc có số chấm là số chia 4 dư 1” là: </w:t>
            </w:r>
          </w:p>
          <w:p w14:paraId="47847876" w14:textId="77777777" w:rsidR="00757FDD" w:rsidRPr="00C463A5" w:rsidRDefault="00757FDD" w:rsidP="00C463A5">
            <w:pPr>
              <w:pStyle w:val="Header"/>
              <w:tabs>
                <w:tab w:val="left" w:pos="720"/>
              </w:tabs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</w:pPr>
            <w:r w:rsidRPr="00C463A5">
              <w:rPr>
                <w:rFonts w:ascii="Times New Roman" w:hAnsi="Times New Roman" w:cs="Times New Roman"/>
                <w:noProof/>
                <w:sz w:val="26"/>
                <w:szCs w:val="26"/>
                <w:lang w:val="en-US"/>
              </w:rPr>
              <w:drawing>
                <wp:inline distT="0" distB="0" distL="0" distR="0" wp14:anchorId="475043A1" wp14:editId="6D3F5825">
                  <wp:extent cx="666750" cy="4953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8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66750" cy="495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00E11F2" w14:textId="77777777" w:rsidR="00757FDD" w:rsidRPr="00C463A5" w:rsidRDefault="00757FDD" w:rsidP="00C463A5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  <w:p w14:paraId="76D34AE6" w14:textId="77777777" w:rsidR="00757FDD" w:rsidRPr="00C463A5" w:rsidRDefault="00757FDD" w:rsidP="00C463A5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  <w:p w14:paraId="22ED5F87" w14:textId="77777777" w:rsidR="00757FDD" w:rsidRPr="00C463A5" w:rsidRDefault="00757FDD" w:rsidP="00C463A5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b/>
                <w:sz w:val="26"/>
                <w:szCs w:val="26"/>
              </w:rPr>
              <w:t>0.25</w:t>
            </w:r>
          </w:p>
        </w:tc>
      </w:tr>
      <w:tr w:rsidR="00757FDD" w:rsidRPr="00C463A5" w14:paraId="4675BE1F" w14:textId="77777777" w:rsidTr="00D0750D">
        <w:trPr>
          <w:trHeight w:val="581"/>
        </w:trPr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A6019C6" w14:textId="77777777" w:rsidR="00757FDD" w:rsidRPr="00C463A5" w:rsidRDefault="00757FDD" w:rsidP="00C463A5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2</w:t>
            </w:r>
          </w:p>
          <w:p w14:paraId="03C9AC02" w14:textId="77777777" w:rsidR="00757FDD" w:rsidRPr="00C463A5" w:rsidRDefault="00757FDD" w:rsidP="00C463A5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(2,0đ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D86B7E" w14:textId="77777777" w:rsidR="00757FDD" w:rsidRPr="00C463A5" w:rsidRDefault="00757FDD" w:rsidP="00C463A5">
            <w:pPr>
              <w:pStyle w:val="Header"/>
              <w:spacing w:after="120"/>
              <w:ind w:left="127"/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nl-NL"/>
              </w:rPr>
            </w:pPr>
            <w:r w:rsidRPr="00C463A5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nl-NL"/>
              </w:rPr>
              <w:t>a)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A0A568" w14:textId="77777777" w:rsidR="00757FDD" w:rsidRPr="00C463A5" w:rsidRDefault="00757FDD" w:rsidP="00C463A5">
            <w:pPr>
              <w:spacing w:after="120"/>
              <w:rPr>
                <w:rFonts w:ascii="Times New Roman" w:hAnsi="Times New Roman" w:cs="Times New Roman"/>
                <w:sz w:val="26"/>
                <w:szCs w:val="26"/>
                <w:lang w:val="es-ES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</w:rPr>
              <w:t xml:space="preserve">Thu gọn, sắp xếp </w:t>
            </w:r>
            <w:r w:rsidRPr="00C463A5">
              <w:rPr>
                <w:rFonts w:ascii="Times New Roman" w:hAnsi="Times New Roman" w:cs="Times New Roman"/>
                <w:position w:val="-10"/>
                <w:sz w:val="26"/>
                <w:szCs w:val="26"/>
                <w:lang w:val="es-ES"/>
              </w:rPr>
              <w:object w:dxaOrig="2659" w:dyaOrig="360" w14:anchorId="01DBA76D">
                <v:shape id="_x0000_i1064" type="#_x0000_t75" style="width:150pt;height:20.5pt" o:ole="">
                  <v:imagedata r:id="rId85" o:title=""/>
                </v:shape>
                <o:OLEObject Type="Embed" ProgID="Equation.DSMT4" ShapeID="_x0000_i1064" DrawAspect="Content" ObjectID="_1742365679" r:id="rId86"/>
              </w:object>
            </w:r>
          </w:p>
          <w:p w14:paraId="2CF63829" w14:textId="77777777" w:rsidR="00757FDD" w:rsidRPr="00C463A5" w:rsidRDefault="00757FDD" w:rsidP="00C463A5">
            <w:pPr>
              <w:spacing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</w:rPr>
              <w:t xml:space="preserve">Thu gọn, sắp xếp </w:t>
            </w:r>
            <w:r w:rsidRPr="00C463A5">
              <w:rPr>
                <w:rFonts w:ascii="Times New Roman" w:hAnsi="Times New Roman" w:cs="Times New Roman"/>
                <w:position w:val="-10"/>
                <w:sz w:val="26"/>
                <w:szCs w:val="26"/>
                <w:lang w:val="es-ES"/>
              </w:rPr>
              <w:object w:dxaOrig="2500" w:dyaOrig="360" w14:anchorId="62B2A89C">
                <v:shape id="_x0000_i1065" type="#_x0000_t75" style="width:141pt;height:20.5pt" o:ole="">
                  <v:imagedata r:id="rId87" o:title=""/>
                </v:shape>
                <o:OLEObject Type="Embed" ProgID="Equation.DSMT4" ShapeID="_x0000_i1065" DrawAspect="Content" ObjectID="_1742365680" r:id="rId88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D54B44" w14:textId="77777777" w:rsidR="00757FDD" w:rsidRPr="00C463A5" w:rsidRDefault="00757FDD" w:rsidP="00C463A5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C463A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0.5</w:t>
            </w:r>
          </w:p>
          <w:p w14:paraId="1DB56FC2" w14:textId="77777777" w:rsidR="00757FDD" w:rsidRPr="00C463A5" w:rsidRDefault="00757FDD" w:rsidP="00C463A5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  <w:p w14:paraId="548D2949" w14:textId="77777777" w:rsidR="00757FDD" w:rsidRPr="00C463A5" w:rsidRDefault="00757FDD" w:rsidP="00C463A5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0.5</w:t>
            </w:r>
          </w:p>
        </w:tc>
      </w:tr>
      <w:tr w:rsidR="00757FDD" w:rsidRPr="00C463A5" w14:paraId="635F7C4F" w14:textId="77777777" w:rsidTr="00D0750D">
        <w:trPr>
          <w:trHeight w:val="625"/>
        </w:trPr>
        <w:tc>
          <w:tcPr>
            <w:tcW w:w="113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E0B749E" w14:textId="77777777" w:rsidR="00757FDD" w:rsidRPr="00C463A5" w:rsidRDefault="00757FDD" w:rsidP="00C463A5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885A493" w14:textId="77777777" w:rsidR="00757FDD" w:rsidRPr="00C463A5" w:rsidRDefault="00757FDD" w:rsidP="00C463A5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</w:rPr>
              <w:t>b)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B5D7882" w14:textId="250BCAD7" w:rsidR="00FD43DA" w:rsidRPr="00C463A5" w:rsidRDefault="00500A75" w:rsidP="00C463A5">
            <w:pPr>
              <w:spacing w:after="120"/>
              <w:rPr>
                <w:rFonts w:ascii="Times New Roman" w:hAnsi="Times New Roman" w:cs="Times New Roman"/>
                <w:position w:val="-10"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position w:val="-10"/>
                <w:sz w:val="26"/>
                <w:szCs w:val="26"/>
                <w:lang w:val="en-US"/>
              </w:rPr>
              <w:t xml:space="preserve">Tính được </w:t>
            </w:r>
            <w:r w:rsidR="00FD43DA" w:rsidRPr="00C463A5">
              <w:rPr>
                <w:rFonts w:ascii="Times New Roman" w:hAnsi="Times New Roman" w:cs="Times New Roman"/>
                <w:position w:val="-10"/>
                <w:sz w:val="26"/>
                <w:szCs w:val="26"/>
                <w:lang w:val="en-US"/>
              </w:rPr>
              <w:t>P(x)</w:t>
            </w:r>
            <w:r w:rsidRPr="00C463A5">
              <w:rPr>
                <w:rFonts w:ascii="Times New Roman" w:hAnsi="Times New Roman" w:cs="Times New Roman"/>
                <w:position w:val="-10"/>
                <w:sz w:val="26"/>
                <w:szCs w:val="26"/>
                <w:lang w:val="en-US"/>
              </w:rPr>
              <w:t xml:space="preserve"> </w:t>
            </w:r>
            <w:r w:rsidR="00FD43DA" w:rsidRPr="00C463A5">
              <w:rPr>
                <w:rFonts w:ascii="Times New Roman" w:hAnsi="Times New Roman" w:cs="Times New Roman"/>
                <w:position w:val="-10"/>
                <w:sz w:val="26"/>
                <w:szCs w:val="26"/>
                <w:lang w:val="en-US"/>
              </w:rPr>
              <w:t>=</w:t>
            </w:r>
            <w:r w:rsidRPr="00C463A5">
              <w:rPr>
                <w:rFonts w:ascii="Times New Roman" w:hAnsi="Times New Roman" w:cs="Times New Roman"/>
                <w:position w:val="-10"/>
                <w:sz w:val="26"/>
                <w:szCs w:val="26"/>
                <w:lang w:val="en-US"/>
              </w:rPr>
              <w:t xml:space="preserve"> - 2x-9</w:t>
            </w:r>
          </w:p>
          <w:p w14:paraId="183E9DF6" w14:textId="761F3F51" w:rsidR="00FD43DA" w:rsidRPr="00C463A5" w:rsidRDefault="00FD43DA" w:rsidP="00C463A5">
            <w:pPr>
              <w:spacing w:after="12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Thay </w:t>
            </w:r>
            <w:r w:rsidRPr="00C463A5">
              <w:rPr>
                <w:rFonts w:ascii="Times New Roman" w:hAnsi="Times New Roman" w:cs="Times New Roman"/>
                <w:position w:val="-24"/>
                <w:sz w:val="26"/>
                <w:szCs w:val="26"/>
                <w:lang w:val="en-US"/>
              </w:rPr>
              <w:object w:dxaOrig="720" w:dyaOrig="620" w14:anchorId="24850BF9">
                <v:shape id="_x0000_i1066" type="#_x0000_t75" style="width:36pt;height:31pt" o:ole="">
                  <v:imagedata r:id="rId89" o:title=""/>
                </v:shape>
                <o:OLEObject Type="Embed" ProgID="Equation.DSMT4" ShapeID="_x0000_i1066" DrawAspect="Content" ObjectID="_1742365681" r:id="rId90"/>
              </w:object>
            </w:r>
            <w:r w:rsidR="00500A75" w:rsidRPr="00C463A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vào P</w:t>
            </w:r>
            <w:r w:rsidRPr="00C463A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(x)=-2x-9 ta được:</w:t>
            </w:r>
          </w:p>
          <w:p w14:paraId="1AB948E3" w14:textId="63285545" w:rsidR="00FD43DA" w:rsidRPr="00C463A5" w:rsidRDefault="00FD43DA" w:rsidP="00C463A5">
            <w:pPr>
              <w:spacing w:after="12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lastRenderedPageBreak/>
              <w:t xml:space="preserve">-2.( </w:t>
            </w:r>
            <w:r w:rsidRPr="00C463A5">
              <w:rPr>
                <w:rFonts w:ascii="Times New Roman" w:hAnsi="Times New Roman" w:cs="Times New Roman"/>
                <w:position w:val="-24"/>
                <w:sz w:val="26"/>
                <w:szCs w:val="26"/>
                <w:lang w:val="en-US"/>
              </w:rPr>
              <w:object w:dxaOrig="360" w:dyaOrig="620" w14:anchorId="48B56924">
                <v:shape id="_x0000_i1067" type="#_x0000_t75" style="width:18pt;height:31pt" o:ole="">
                  <v:imagedata r:id="rId91" o:title=""/>
                </v:shape>
                <o:OLEObject Type="Embed" ProgID="Equation.DSMT4" ShapeID="_x0000_i1067" DrawAspect="Content" ObjectID="_1742365682" r:id="rId92"/>
              </w:object>
            </w:r>
            <w:r w:rsidRPr="00C463A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)-9 = 0</w:t>
            </w:r>
          </w:p>
          <w:p w14:paraId="485059BF" w14:textId="6F33B87B" w:rsidR="00757FDD" w:rsidRPr="00C463A5" w:rsidRDefault="00757FDD" w:rsidP="00C463A5">
            <w:pPr>
              <w:spacing w:after="120"/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</w:rPr>
              <w:t xml:space="preserve">Vậy </w:t>
            </w:r>
            <w:r w:rsidR="00FD43DA" w:rsidRPr="00C463A5">
              <w:rPr>
                <w:rFonts w:ascii="Times New Roman" w:hAnsi="Times New Roman" w:cs="Times New Roman"/>
                <w:position w:val="-24"/>
                <w:sz w:val="26"/>
                <w:szCs w:val="26"/>
                <w:lang w:val="en-US"/>
              </w:rPr>
              <w:object w:dxaOrig="720" w:dyaOrig="620" w14:anchorId="2888DB73">
                <v:shape id="_x0000_i1068" type="#_x0000_t75" style="width:36pt;height:31pt" o:ole="">
                  <v:imagedata r:id="rId89" o:title=""/>
                </v:shape>
                <o:OLEObject Type="Embed" ProgID="Equation.DSMT4" ShapeID="_x0000_i1068" DrawAspect="Content" ObjectID="_1742365683" r:id="rId93"/>
              </w:object>
            </w:r>
            <w:r w:rsidR="00FD43DA" w:rsidRPr="00C463A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là </w:t>
            </w:r>
            <w:r w:rsidRPr="00C463A5">
              <w:rPr>
                <w:rFonts w:ascii="Times New Roman" w:hAnsi="Times New Roman" w:cs="Times New Roman"/>
                <w:sz w:val="26"/>
                <w:szCs w:val="26"/>
              </w:rPr>
              <w:t>nghiệm của đa thứ</w:t>
            </w:r>
            <w:r w:rsidR="00500A75" w:rsidRPr="00C463A5">
              <w:rPr>
                <w:rFonts w:ascii="Times New Roman" w:hAnsi="Times New Roman" w:cs="Times New Roman"/>
                <w:sz w:val="26"/>
                <w:szCs w:val="26"/>
              </w:rPr>
              <w:t xml:space="preserve">c </w:t>
            </w:r>
            <w:r w:rsidR="00500A75" w:rsidRPr="00C463A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P</w:t>
            </w:r>
            <w:r w:rsidR="00FD43DA" w:rsidRPr="00C463A5">
              <w:rPr>
                <w:rFonts w:ascii="Times New Roman" w:hAnsi="Times New Roman" w:cs="Times New Roman"/>
                <w:sz w:val="26"/>
                <w:szCs w:val="26"/>
              </w:rPr>
              <w:t xml:space="preserve">(x)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D8FC6A8" w14:textId="1E05DB62" w:rsidR="00757FDD" w:rsidRPr="00C463A5" w:rsidRDefault="00500A75" w:rsidP="00C463A5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C463A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lastRenderedPageBreak/>
              <w:t>0.</w:t>
            </w:r>
            <w:r w:rsidR="00757FDD" w:rsidRPr="00C463A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5</w:t>
            </w:r>
          </w:p>
          <w:p w14:paraId="1FC505CE" w14:textId="77777777" w:rsidR="00757FDD" w:rsidRPr="00C463A5" w:rsidRDefault="00757FDD" w:rsidP="00C463A5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  <w:p w14:paraId="52A5D0C7" w14:textId="77777777" w:rsidR="00500A75" w:rsidRPr="00C463A5" w:rsidRDefault="00500A75" w:rsidP="00C463A5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  <w:p w14:paraId="647C8374" w14:textId="61BE0A81" w:rsidR="00757FDD" w:rsidRPr="00C463A5" w:rsidRDefault="00757FDD" w:rsidP="00C463A5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C463A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0.</w:t>
            </w:r>
            <w:r w:rsidR="00500A75" w:rsidRPr="00C463A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2</w:t>
            </w:r>
            <w:r w:rsidRPr="00C463A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5</w:t>
            </w:r>
          </w:p>
          <w:p w14:paraId="17CBEE42" w14:textId="77777777" w:rsidR="00757FDD" w:rsidRPr="00C463A5" w:rsidRDefault="00757FDD" w:rsidP="00C463A5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  <w:p w14:paraId="058009C9" w14:textId="77777777" w:rsidR="00757FDD" w:rsidRPr="00C463A5" w:rsidRDefault="00757FDD" w:rsidP="00C463A5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  <w:p w14:paraId="1C041327" w14:textId="77777777" w:rsidR="00757FDD" w:rsidRPr="00C463A5" w:rsidRDefault="00757FDD" w:rsidP="00C463A5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lastRenderedPageBreak/>
              <w:t>0.25</w:t>
            </w:r>
          </w:p>
        </w:tc>
      </w:tr>
      <w:tr w:rsidR="00757FDD" w:rsidRPr="00C463A5" w14:paraId="287E21CC" w14:textId="77777777" w:rsidTr="007A3059">
        <w:trPr>
          <w:trHeight w:val="132"/>
        </w:trPr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130C4EE" w14:textId="77777777" w:rsidR="00757FDD" w:rsidRPr="00C463A5" w:rsidRDefault="00757FDD" w:rsidP="00C463A5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lastRenderedPageBreak/>
              <w:t>3</w:t>
            </w:r>
          </w:p>
          <w:p w14:paraId="26FFBD52" w14:textId="77777777" w:rsidR="00757FDD" w:rsidRPr="00C463A5" w:rsidRDefault="00757FDD" w:rsidP="00C463A5">
            <w:pPr>
              <w:pStyle w:val="Header"/>
              <w:tabs>
                <w:tab w:val="left" w:pos="720"/>
              </w:tabs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(2,5đ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0ECAFB" w14:textId="77777777" w:rsidR="00757FDD" w:rsidRPr="00C463A5" w:rsidRDefault="00757FDD" w:rsidP="00C463A5">
            <w:pPr>
              <w:pStyle w:val="Header"/>
              <w:spacing w:after="120"/>
              <w:ind w:left="127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E8DD102" w14:textId="77777777" w:rsidR="00757FDD" w:rsidRPr="00C463A5" w:rsidRDefault="00757FDD" w:rsidP="00C463A5">
            <w:pPr>
              <w:pStyle w:val="Header"/>
              <w:spacing w:after="120"/>
              <w:ind w:left="127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BE53B1" w14:textId="0798E14F" w:rsidR="00480949" w:rsidRPr="00C463A5" w:rsidRDefault="00480949" w:rsidP="00C463A5">
            <w:pPr>
              <w:pStyle w:val="Header"/>
              <w:spacing w:after="120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</w:rPr>
              <w:t>Vẽ hình đúng</w:t>
            </w:r>
          </w:p>
          <w:p w14:paraId="0B8C6863" w14:textId="0875CE2A" w:rsidR="00757FDD" w:rsidRPr="00C463A5" w:rsidRDefault="00480949" w:rsidP="00C463A5">
            <w:pPr>
              <w:pStyle w:val="Header"/>
              <w:spacing w:after="120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noProof/>
                <w:sz w:val="26"/>
                <w:szCs w:val="26"/>
                <w:lang w:val="en-US"/>
              </w:rPr>
              <w:drawing>
                <wp:inline distT="0" distB="0" distL="0" distR="0" wp14:anchorId="145E525D" wp14:editId="1CB398DD">
                  <wp:extent cx="2295525" cy="2095500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5525" cy="2095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8D6094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5EBED399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59C87982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b/>
                <w:sz w:val="26"/>
                <w:szCs w:val="26"/>
              </w:rPr>
              <w:t>0.25</w:t>
            </w:r>
          </w:p>
          <w:p w14:paraId="7AEA63C3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0D02337E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  <w:tr w:rsidR="00757FDD" w:rsidRPr="00C463A5" w14:paraId="0E84E01E" w14:textId="77777777" w:rsidTr="00D0750D">
        <w:trPr>
          <w:trHeight w:val="1131"/>
        </w:trPr>
        <w:tc>
          <w:tcPr>
            <w:tcW w:w="113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9E34B5B" w14:textId="77777777" w:rsidR="00757FDD" w:rsidRPr="00C463A5" w:rsidRDefault="00757FDD" w:rsidP="00C463A5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FCE9708" w14:textId="77777777" w:rsidR="00757FDD" w:rsidRPr="00C463A5" w:rsidRDefault="00757FDD" w:rsidP="00C463A5">
            <w:pPr>
              <w:pStyle w:val="Header"/>
              <w:spacing w:after="120"/>
              <w:ind w:left="127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</w:rPr>
              <w:t>a)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1E98B0B" w14:textId="787B74B1" w:rsidR="00480949" w:rsidRPr="00C463A5" w:rsidRDefault="00480949" w:rsidP="00C463A5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+ Xét </w:t>
            </w: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sym w:font="Symbol" w:char="F044"/>
            </w: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AHI và </w:t>
            </w: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sym w:font="Symbol" w:char="F044"/>
            </w: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ADI có: </w:t>
            </w:r>
          </w:p>
          <w:p w14:paraId="4787E85B" w14:textId="77777777" w:rsidR="00480949" w:rsidRPr="00C463A5" w:rsidRDefault="00480949" w:rsidP="00C463A5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ab/>
              <w:t xml:space="preserve">AH = AD (gt) </w:t>
            </w:r>
          </w:p>
          <w:p w14:paraId="43E9D036" w14:textId="77777777" w:rsidR="00480949" w:rsidRPr="00C463A5" w:rsidRDefault="00480949" w:rsidP="00C463A5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          IH = ID (vì I là trung điểm HD)</w:t>
            </w:r>
          </w:p>
          <w:p w14:paraId="7BE589B2" w14:textId="77777777" w:rsidR="00480949" w:rsidRPr="00C463A5" w:rsidRDefault="00480949" w:rsidP="00C463A5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         AI là cạnh chung</w:t>
            </w:r>
          </w:p>
          <w:p w14:paraId="6384F7DA" w14:textId="46DBB544" w:rsidR="00480949" w:rsidRPr="00C463A5" w:rsidRDefault="007A3059" w:rsidP="00C463A5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=&gt;</w:t>
            </w:r>
            <w:r w:rsidR="00480949"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</w:t>
            </w:r>
            <w:r w:rsidR="00480949"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sym w:font="Symbol" w:char="F044"/>
            </w:r>
            <w:r w:rsidR="00480949"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AHI = </w:t>
            </w:r>
            <w:r w:rsidR="00480949"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sym w:font="Symbol" w:char="F044"/>
            </w:r>
            <w:r w:rsidR="00024A11"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ADI (c.c.c)</w:t>
            </w:r>
          </w:p>
          <w:p w14:paraId="6DFB9C2A" w14:textId="77777777" w:rsidR="00024A11" w:rsidRPr="00C463A5" w:rsidRDefault="00024A11" w:rsidP="00C463A5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+ Xét </w:t>
            </w: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sym w:font="Symbol" w:char="F044"/>
            </w: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ABH có góc B + góc BAH =90</w:t>
            </w:r>
            <w:r w:rsidRPr="00C463A5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nl-NL"/>
              </w:rPr>
              <w:t>0</w:t>
            </w:r>
          </w:p>
          <w:p w14:paraId="3758E7B9" w14:textId="77777777" w:rsidR="00757FDD" w:rsidRPr="00C463A5" w:rsidRDefault="00024A11" w:rsidP="00C463A5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=&gt;60</w:t>
            </w:r>
            <w:r w:rsidRPr="00C463A5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nl-NL"/>
              </w:rPr>
              <w:t>0</w:t>
            </w: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+ góc BAH =90</w:t>
            </w:r>
            <w:r w:rsidRPr="00C463A5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nl-NL"/>
              </w:rPr>
              <w:t>0</w:t>
            </w:r>
          </w:p>
          <w:p w14:paraId="7F8271CC" w14:textId="77777777" w:rsidR="00024A11" w:rsidRPr="00C463A5" w:rsidRDefault="00024A11" w:rsidP="00C463A5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góc BAH =90</w:t>
            </w:r>
            <w:r w:rsidRPr="00C463A5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nl-NL"/>
              </w:rPr>
              <w:t>0</w:t>
            </w: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60</w:t>
            </w:r>
            <w:r w:rsidRPr="00C463A5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nl-NL"/>
              </w:rPr>
              <w:t>0</w:t>
            </w:r>
          </w:p>
          <w:p w14:paraId="30C5C256" w14:textId="5B6A95A5" w:rsidR="00024A11" w:rsidRPr="00C463A5" w:rsidRDefault="00024A11" w:rsidP="00C463A5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góc BAH =30</w:t>
            </w:r>
            <w:r w:rsidRPr="00C463A5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nl-NL"/>
              </w:rPr>
              <w:t>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DBD27B9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335FFDD9" w14:textId="77777777" w:rsidR="00024A11" w:rsidRPr="00C463A5" w:rsidRDefault="00024A11" w:rsidP="00C463A5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  <w:p w14:paraId="2A72D782" w14:textId="77777777" w:rsidR="007A3059" w:rsidRPr="00C463A5" w:rsidRDefault="007A3059" w:rsidP="00C463A5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  <w:p w14:paraId="0199DAC7" w14:textId="3D8E5FD1" w:rsidR="007A3059" w:rsidRPr="00C463A5" w:rsidRDefault="007A3059" w:rsidP="00C463A5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 xml:space="preserve"> </w:t>
            </w:r>
            <w:r w:rsidRPr="00C463A5"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  <w:p w14:paraId="632C3E54" w14:textId="4874A297" w:rsidR="00024A11" w:rsidRPr="00C463A5" w:rsidRDefault="007A3059" w:rsidP="00C463A5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 xml:space="preserve"> </w:t>
            </w:r>
            <w:r w:rsidR="00024A11" w:rsidRPr="00C463A5"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  <w:p w14:paraId="2F4B4333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755DCB9F" w14:textId="049A45CD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b/>
                <w:sz w:val="26"/>
                <w:szCs w:val="26"/>
              </w:rPr>
              <w:t>0.</w:t>
            </w:r>
            <w:r w:rsidR="00024A11" w:rsidRPr="00C463A5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2</w:t>
            </w:r>
            <w:r w:rsidRPr="00C463A5">
              <w:rPr>
                <w:rFonts w:ascii="Times New Roman" w:hAnsi="Times New Roman" w:cs="Times New Roman"/>
                <w:b/>
                <w:sz w:val="26"/>
                <w:szCs w:val="26"/>
              </w:rPr>
              <w:t>5</w:t>
            </w:r>
          </w:p>
          <w:p w14:paraId="2A5999A2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20A5AA59" w14:textId="2D748664" w:rsidR="00757FDD" w:rsidRPr="00C463A5" w:rsidRDefault="00024A11" w:rsidP="00C463A5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 xml:space="preserve">  </w:t>
            </w:r>
            <w:r w:rsidR="00757FDD" w:rsidRPr="00C463A5"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</w:tc>
      </w:tr>
      <w:tr w:rsidR="00757FDD" w:rsidRPr="00C463A5" w14:paraId="113B1F06" w14:textId="77777777" w:rsidTr="00D0750D">
        <w:trPr>
          <w:trHeight w:val="633"/>
        </w:trPr>
        <w:tc>
          <w:tcPr>
            <w:tcW w:w="113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1A9692D4" w14:textId="77777777" w:rsidR="00757FDD" w:rsidRPr="00C463A5" w:rsidRDefault="00757FDD" w:rsidP="00C463A5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D8B7DC6" w14:textId="77777777" w:rsidR="00757FDD" w:rsidRPr="00C463A5" w:rsidRDefault="00757FDD" w:rsidP="00C463A5">
            <w:pPr>
              <w:pStyle w:val="Header"/>
              <w:spacing w:after="120"/>
              <w:ind w:left="127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</w:rPr>
              <w:t>b)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760D8A4" w14:textId="1B871763" w:rsidR="00480949" w:rsidRPr="00C463A5" w:rsidRDefault="00480949" w:rsidP="00C463A5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+ Xét </w:t>
            </w: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sym w:font="Symbol" w:char="F044"/>
            </w: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AHK và </w:t>
            </w: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sym w:font="Symbol" w:char="F044"/>
            </w: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ADK có:</w:t>
            </w:r>
          </w:p>
          <w:p w14:paraId="3963EF0C" w14:textId="77777777" w:rsidR="00480949" w:rsidRPr="00C463A5" w:rsidRDefault="00480949" w:rsidP="00C463A5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   AH = AD (gt)</w:t>
            </w:r>
          </w:p>
          <w:p w14:paraId="49D66AE3" w14:textId="77777777" w:rsidR="00480949" w:rsidRPr="00C463A5" w:rsidRDefault="00480949" w:rsidP="00C463A5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  </w:t>
            </w: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object w:dxaOrig="1395" w:dyaOrig="345" w14:anchorId="019E55B0">
                <v:shape id="_x0000_i1069" type="#_x0000_t75" style="width:70pt;height:17.5pt" o:ole="">
                  <v:imagedata r:id="rId95" o:title=""/>
                </v:shape>
                <o:OLEObject Type="Embed" ProgID="Equation.DSMT4" ShapeID="_x0000_i1069" DrawAspect="Content" ObjectID="_1742365684" r:id="rId96"/>
              </w:object>
            </w: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(vì </w:t>
            </w: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sym w:font="Symbol" w:char="F044"/>
            </w: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AHI = </w:t>
            </w: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sym w:font="Symbol" w:char="F044"/>
            </w: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ADI)</w:t>
            </w:r>
          </w:p>
          <w:p w14:paraId="41CF63E7" w14:textId="77777777" w:rsidR="00480949" w:rsidRPr="00C463A5" w:rsidRDefault="00480949" w:rsidP="00C463A5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   AK là cạnh chung</w:t>
            </w:r>
          </w:p>
          <w:p w14:paraId="4C385BCD" w14:textId="5D4486A6" w:rsidR="00480949" w:rsidRPr="00C463A5" w:rsidRDefault="00024A11" w:rsidP="00C463A5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=&gt;</w:t>
            </w:r>
            <w:r w:rsidR="00480949"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</w:t>
            </w:r>
            <w:r w:rsidR="00480949"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sym w:font="Symbol" w:char="F044"/>
            </w:r>
            <w:r w:rsidR="00480949"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AHK = </w:t>
            </w:r>
            <w:r w:rsidR="00480949"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sym w:font="Symbol" w:char="F044"/>
            </w:r>
            <w:r w:rsidR="00480949"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ADK (c.g.c)</w:t>
            </w:r>
            <w:r w:rsidR="00480949"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ab/>
            </w:r>
          </w:p>
          <w:p w14:paraId="29269ADF" w14:textId="77777777" w:rsidR="00480949" w:rsidRPr="00C463A5" w:rsidRDefault="00480949" w:rsidP="00C463A5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+ Suy ra: </w:t>
            </w: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object w:dxaOrig="1980" w:dyaOrig="360" w14:anchorId="3249E19B">
                <v:shape id="_x0000_i1070" type="#_x0000_t75" style="width:99pt;height:18pt" o:ole="">
                  <v:imagedata r:id="rId97" o:title=""/>
                </v:shape>
                <o:OLEObject Type="Embed" ProgID="Equation.DSMT4" ShapeID="_x0000_i1070" DrawAspect="Content" ObjectID="_1742365685" r:id="rId98"/>
              </w:object>
            </w: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(2 góc T.Ư)</w:t>
            </w:r>
            <w:r w:rsidRPr="00C463A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14:paraId="491016DB" w14:textId="77777777" w:rsidR="00480949" w:rsidRPr="00C463A5" w:rsidRDefault="00480949" w:rsidP="00C463A5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Hay KD </w:t>
            </w: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sym w:font="Symbol" w:char="F05E"/>
            </w: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AC. Mà AB </w:t>
            </w: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sym w:font="Symbol" w:char="F05E"/>
            </w: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AC (gt)</w:t>
            </w:r>
          </w:p>
          <w:p w14:paraId="59D39867" w14:textId="402CC486" w:rsidR="00757FDD" w:rsidRPr="00C463A5" w:rsidRDefault="00480949" w:rsidP="00C463A5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</w:t>
            </w: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sym w:font="Symbol" w:char="F0DE"/>
            </w:r>
            <w:r w:rsidR="007A3059"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AB // KD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58A8A40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6A5477A7" w14:textId="77777777" w:rsidR="00024A11" w:rsidRPr="00C463A5" w:rsidRDefault="00024A11" w:rsidP="00C463A5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  <w:p w14:paraId="457F2CE4" w14:textId="77777777" w:rsidR="00024A11" w:rsidRPr="00C463A5" w:rsidRDefault="00024A11" w:rsidP="00C463A5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  <w:p w14:paraId="3AE9FDE5" w14:textId="77777777" w:rsidR="00024A11" w:rsidRPr="00C463A5" w:rsidRDefault="00024A11" w:rsidP="00C463A5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  <w:p w14:paraId="4EE68321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  <w:p w14:paraId="7C416692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43FFC6E0" w14:textId="3DBE1694" w:rsidR="00757FDD" w:rsidRPr="00C463A5" w:rsidRDefault="00024A11" w:rsidP="00C463A5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 xml:space="preserve">  </w:t>
            </w:r>
            <w:r w:rsidR="00757FDD" w:rsidRPr="00C463A5">
              <w:rPr>
                <w:rFonts w:ascii="Times New Roman" w:hAnsi="Times New Roman" w:cs="Times New Roman"/>
                <w:b/>
                <w:sz w:val="26"/>
                <w:szCs w:val="26"/>
              </w:rPr>
              <w:t>0.25</w:t>
            </w:r>
          </w:p>
          <w:p w14:paraId="50CBF08D" w14:textId="77777777" w:rsidR="00757FDD" w:rsidRPr="00C463A5" w:rsidRDefault="00757FDD" w:rsidP="00C463A5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  <w:p w14:paraId="3AD8261E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</w:tc>
      </w:tr>
      <w:tr w:rsidR="00757FDD" w:rsidRPr="00C463A5" w14:paraId="6F64717A" w14:textId="77777777" w:rsidTr="00D0750D">
        <w:trPr>
          <w:trHeight w:val="633"/>
        </w:trPr>
        <w:tc>
          <w:tcPr>
            <w:tcW w:w="1134" w:type="dxa"/>
            <w:tcBorders>
              <w:top w:val="nil"/>
              <w:left w:val="single" w:sz="4" w:space="0" w:color="auto"/>
              <w:right w:val="single" w:sz="4" w:space="0" w:color="auto"/>
            </w:tcBorders>
          </w:tcPr>
          <w:p w14:paraId="2421DFA8" w14:textId="77777777" w:rsidR="00757FDD" w:rsidRPr="00C463A5" w:rsidRDefault="00757FDD" w:rsidP="00C463A5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28DE588" w14:textId="77777777" w:rsidR="00757FDD" w:rsidRPr="00C463A5" w:rsidRDefault="00757FDD" w:rsidP="00C463A5">
            <w:pPr>
              <w:pStyle w:val="Header"/>
              <w:spacing w:after="120"/>
              <w:ind w:left="127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</w:rPr>
              <w:t>c)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6FDBE539" w14:textId="5C972619" w:rsidR="002C28EE" w:rsidRPr="00C463A5" w:rsidRDefault="002C28EE" w:rsidP="00C463A5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+Tính được </w:t>
            </w:r>
            <w:r w:rsidRPr="00C463A5">
              <w:rPr>
                <w:rFonts w:ascii="Times New Roman" w:hAnsi="Times New Roman" w:cs="Times New Roman"/>
                <w:position w:val="-4"/>
                <w:sz w:val="26"/>
                <w:szCs w:val="26"/>
                <w:lang w:val="nl-NL"/>
              </w:rPr>
              <w:object w:dxaOrig="1120" w:dyaOrig="340" w14:anchorId="3A2FF357">
                <v:shape id="_x0000_i1071" type="#_x0000_t75" style="width:56pt;height:17.5pt" o:ole="">
                  <v:imagedata r:id="rId99" o:title=""/>
                </v:shape>
                <o:OLEObject Type="Embed" ProgID="Equation.DSMT4" ShapeID="_x0000_i1071" DrawAspect="Content" ObjectID="_1742365686" r:id="rId100"/>
              </w:object>
            </w:r>
          </w:p>
          <w:p w14:paraId="444A13F7" w14:textId="0BF50CBA" w:rsidR="00480949" w:rsidRPr="00C463A5" w:rsidRDefault="002C28EE" w:rsidP="00C463A5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+</w:t>
            </w:r>
            <w:r w:rsidR="00480949"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Xét </w:t>
            </w:r>
            <w:r w:rsidR="00480949"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sym w:font="Symbol" w:char="F044"/>
            </w:r>
            <w:r w:rsidR="00480949"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ABH và </w:t>
            </w:r>
            <w:r w:rsidR="00480949"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sym w:font="Symbol" w:char="F044"/>
            </w:r>
            <w:r w:rsidR="00480949"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AKH có: </w:t>
            </w:r>
          </w:p>
          <w:p w14:paraId="68ECB462" w14:textId="77777777" w:rsidR="00480949" w:rsidRPr="00C463A5" w:rsidRDefault="00480949" w:rsidP="00C463A5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   </w:t>
            </w: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object w:dxaOrig="2055" w:dyaOrig="405" w14:anchorId="029D8A93">
                <v:shape id="_x0000_i1072" type="#_x0000_t75" style="width:103pt;height:20.5pt" o:ole="">
                  <v:imagedata r:id="rId101" o:title=""/>
                </v:shape>
                <o:OLEObject Type="Embed" ProgID="Equation.DSMT4" ShapeID="_x0000_i1072" DrawAspect="Content" ObjectID="_1742365687" r:id="rId102"/>
              </w:object>
            </w:r>
          </w:p>
          <w:p w14:paraId="5BD102A5" w14:textId="77777777" w:rsidR="00480949" w:rsidRPr="00C463A5" w:rsidRDefault="00480949" w:rsidP="00C463A5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   AH là cạnh chung</w:t>
            </w:r>
          </w:p>
          <w:p w14:paraId="7C5F551F" w14:textId="77777777" w:rsidR="00480949" w:rsidRPr="00C463A5" w:rsidRDefault="00480949" w:rsidP="00C463A5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   </w:t>
            </w: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object w:dxaOrig="2055" w:dyaOrig="405" w14:anchorId="70D9EBB6">
                <v:shape id="_x0000_i1073" type="#_x0000_t75" style="width:103pt;height:20.5pt" o:ole="">
                  <v:imagedata r:id="rId103" o:title=""/>
                </v:shape>
                <o:OLEObject Type="Embed" ProgID="Equation.DSMT4" ShapeID="_x0000_i1073" DrawAspect="Content" ObjectID="_1742365688" r:id="rId104"/>
              </w:object>
            </w:r>
          </w:p>
          <w:p w14:paraId="705176A7" w14:textId="7CCACFF7" w:rsidR="00480949" w:rsidRPr="00C463A5" w:rsidRDefault="002C28EE" w:rsidP="00C463A5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=&gt;</w:t>
            </w:r>
            <w:r w:rsidR="00480949"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</w:t>
            </w:r>
            <w:r w:rsidR="00480949"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sym w:font="Symbol" w:char="F044"/>
            </w:r>
            <w:r w:rsidR="00480949"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ABH và </w:t>
            </w:r>
            <w:r w:rsidR="00480949"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sym w:font="Symbol" w:char="F044"/>
            </w:r>
            <w:r w:rsidR="00480949"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AKH (g.c.g) </w:t>
            </w:r>
          </w:p>
          <w:p w14:paraId="0041D032" w14:textId="27480F71" w:rsidR="00480949" w:rsidRPr="00C463A5" w:rsidRDefault="002C28EE" w:rsidP="00C463A5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=&gt;</w:t>
            </w:r>
            <w:r w:rsidR="00480949"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HB = HK (2 cạnh T.Ư)</w:t>
            </w:r>
          </w:p>
          <w:p w14:paraId="20EB10CC" w14:textId="77DCB473" w:rsidR="00757FDD" w:rsidRPr="00C463A5" w:rsidRDefault="00480949" w:rsidP="00C463A5">
            <w:pPr>
              <w:pStyle w:val="Header"/>
              <w:spacing w:after="120"/>
              <w:jc w:val="both"/>
              <w:rPr>
                <w:rFonts w:ascii="Times New Roman" w:hAnsi="Times New Roman" w:cs="Times New Roman"/>
                <w:sz w:val="26"/>
                <w:szCs w:val="26"/>
                <w:lang w:val="de-DE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+ c/m </w:t>
            </w: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sym w:font="Symbol" w:char="F044"/>
            </w: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ABH = </w:t>
            </w: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sym w:font="Symbol" w:char="F044"/>
            </w: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EKH (c.g.c). </w:t>
            </w: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sym w:font="Symbol" w:char="F0DE"/>
            </w: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</w:t>
            </w: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object w:dxaOrig="1005" w:dyaOrig="345" w14:anchorId="73349BCE">
                <v:shape id="_x0000_i1074" type="#_x0000_t75" style="width:50.5pt;height:17.5pt" o:ole="">
                  <v:imagedata r:id="rId105" o:title=""/>
                </v:shape>
                <o:OLEObject Type="Embed" ProgID="Equation.DSMT4" ShapeID="_x0000_i1074" DrawAspect="Content" ObjectID="_1742365689" r:id="rId106"/>
              </w:object>
            </w: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(2 góc T.Ư), là 2 góc ở vị trí slt. Suy ra AB //  EK  mà  AB // KD suy ra: ba điểm D, K, E thẳng </w:t>
            </w:r>
            <w:r w:rsidRPr="00C463A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lastRenderedPageBreak/>
              <w:t>hàng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4F01AFA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2A626A77" w14:textId="77777777" w:rsidR="00BF4008" w:rsidRPr="00C463A5" w:rsidRDefault="00BF4008" w:rsidP="00C463A5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  <w:p w14:paraId="1C9B17BF" w14:textId="77777777" w:rsidR="00BF4008" w:rsidRPr="00C463A5" w:rsidRDefault="00BF4008" w:rsidP="00C463A5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  <w:p w14:paraId="04EABCED" w14:textId="77777777" w:rsidR="00BF4008" w:rsidRPr="00C463A5" w:rsidRDefault="00BF4008" w:rsidP="00C463A5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  <w:p w14:paraId="3C5E8EF7" w14:textId="77777777" w:rsidR="00BF4008" w:rsidRPr="00C463A5" w:rsidRDefault="00BF4008" w:rsidP="00C463A5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  <w:p w14:paraId="129F5C6B" w14:textId="77777777" w:rsidR="00BF4008" w:rsidRPr="00C463A5" w:rsidRDefault="00BF4008" w:rsidP="00C463A5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  <w:p w14:paraId="06A941AD" w14:textId="77777777" w:rsidR="00BF4008" w:rsidRPr="00C463A5" w:rsidRDefault="00BF4008" w:rsidP="00C463A5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  <w:p w14:paraId="3A47E3DA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  <w:p w14:paraId="72FD05EC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6FD925DE" w14:textId="7EF4D66A" w:rsidR="00757FDD" w:rsidRPr="00C463A5" w:rsidRDefault="00BF4008" w:rsidP="00C463A5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  <w:p w14:paraId="14CF4A5C" w14:textId="0672D8D3" w:rsidR="00757FDD" w:rsidRPr="00C463A5" w:rsidRDefault="00757FDD" w:rsidP="00C463A5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</w:tr>
      <w:tr w:rsidR="00757FDD" w:rsidRPr="00C463A5" w14:paraId="400AD24D" w14:textId="77777777" w:rsidTr="00D0750D">
        <w:trPr>
          <w:trHeight w:val="952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B624F27" w14:textId="77777777" w:rsidR="00757FDD" w:rsidRPr="00C463A5" w:rsidRDefault="00757FDD" w:rsidP="00C463A5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lastRenderedPageBreak/>
              <w:t>4</w:t>
            </w:r>
          </w:p>
          <w:p w14:paraId="0583727F" w14:textId="77777777" w:rsidR="00757FDD" w:rsidRPr="00C463A5" w:rsidRDefault="00757FDD" w:rsidP="00C463A5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(</w:t>
            </w:r>
            <w:r w:rsidRPr="00C463A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0</w:t>
            </w:r>
            <w:r w:rsidRPr="00C463A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,</w:t>
            </w:r>
            <w:r w:rsidRPr="00C463A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5</w:t>
            </w:r>
            <w:r w:rsidRPr="00C463A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đ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CC3832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</w:rPr>
              <w:t>a)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94A9A3" w14:textId="77777777" w:rsidR="00757FDD" w:rsidRPr="00C463A5" w:rsidRDefault="00757FDD" w:rsidP="00C463A5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sv-SE"/>
              </w:rPr>
            </w:pPr>
            <w:r w:rsidRPr="00C463A5">
              <w:rPr>
                <w:rFonts w:ascii="Times New Roman" w:hAnsi="Times New Roman" w:cs="Times New Roman"/>
                <w:position w:val="-32"/>
                <w:sz w:val="26"/>
                <w:szCs w:val="26"/>
                <w:lang w:val="sv-SE"/>
              </w:rPr>
              <w:object w:dxaOrig="2020" w:dyaOrig="760" w14:anchorId="176CE839">
                <v:shape id="_x0000_i1075" type="#_x0000_t75" style="width:121.5pt;height:46.5pt" o:ole="">
                  <v:imagedata r:id="rId107" o:title=""/>
                </v:shape>
                <o:OLEObject Type="Embed" ProgID="Equation.DSMT4" ShapeID="_x0000_i1075" DrawAspect="Content" ObjectID="_1742365690" r:id="rId108"/>
              </w:object>
            </w:r>
            <w:r w:rsidRPr="00C463A5">
              <w:rPr>
                <w:rFonts w:ascii="Times New Roman" w:hAnsi="Times New Roman" w:cs="Times New Roman"/>
                <w:sz w:val="26"/>
                <w:szCs w:val="26"/>
                <w:lang w:val="sv-SE"/>
              </w:rPr>
              <w:t xml:space="preserve"> </w:t>
            </w:r>
          </w:p>
          <w:p w14:paraId="313C9307" w14:textId="77777777" w:rsidR="00757FDD" w:rsidRPr="00C463A5" w:rsidRDefault="00757FDD" w:rsidP="00C463A5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  <w:lang w:val="sv-SE"/>
              </w:rPr>
              <w:t xml:space="preserve">  Vì P(1) = Q(-2) nên </w:t>
            </w:r>
            <w:r w:rsidRPr="00C463A5">
              <w:rPr>
                <w:rFonts w:ascii="Times New Roman" w:hAnsi="Times New Roman" w:cs="Times New Roman"/>
                <w:position w:val="-10"/>
                <w:sz w:val="26"/>
                <w:szCs w:val="26"/>
                <w:lang w:val="sv-SE"/>
              </w:rPr>
              <w:object w:dxaOrig="4160" w:dyaOrig="360" w14:anchorId="4815A0DB">
                <v:shape id="_x0000_i1076" type="#_x0000_t75" style="width:250pt;height:21pt" o:ole="">
                  <v:imagedata r:id="rId109" o:title=""/>
                </v:shape>
                <o:OLEObject Type="Embed" ProgID="Equation.DSMT4" ShapeID="_x0000_i1076" DrawAspect="Content" ObjectID="_1742365691" r:id="rId110"/>
              </w:object>
            </w:r>
            <w:r w:rsidRPr="00C463A5">
              <w:rPr>
                <w:rFonts w:ascii="Times New Roman" w:hAnsi="Times New Roman" w:cs="Times New Roman"/>
                <w:sz w:val="26"/>
                <w:szCs w:val="26"/>
                <w:lang w:val="sv-SE"/>
              </w:rPr>
              <w:t xml:space="preserve"> </w:t>
            </w:r>
          </w:p>
          <w:p w14:paraId="7BE151F3" w14:textId="502F69FA" w:rsidR="00757FDD" w:rsidRPr="00C463A5" w:rsidRDefault="00500A75" w:rsidP="00C463A5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C463A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Vậy a=-1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11D263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08C9E343" w14:textId="77777777" w:rsidR="00A01A11" w:rsidRDefault="00A01A11" w:rsidP="00C463A5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  <w:p w14:paraId="5CC0E439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b/>
                <w:sz w:val="26"/>
                <w:szCs w:val="26"/>
              </w:rPr>
              <w:t>0.25</w:t>
            </w:r>
          </w:p>
          <w:p w14:paraId="6F004AC0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7940A51A" w14:textId="77777777" w:rsidR="00757FDD" w:rsidRPr="00C463A5" w:rsidRDefault="00757FDD" w:rsidP="00C463A5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463A5"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</w:tc>
      </w:tr>
    </w:tbl>
    <w:p w14:paraId="7A32B78D" w14:textId="77777777" w:rsidR="00757FDD" w:rsidRPr="00C463A5" w:rsidRDefault="00757FDD" w:rsidP="00C463A5">
      <w:pPr>
        <w:rPr>
          <w:rFonts w:ascii="Times New Roman" w:hAnsi="Times New Roman" w:cs="Times New Roman"/>
          <w:vanish/>
          <w:sz w:val="26"/>
          <w:szCs w:val="26"/>
        </w:rPr>
      </w:pPr>
    </w:p>
    <w:p w14:paraId="37EC9181" w14:textId="77777777" w:rsidR="00C96715" w:rsidRDefault="00757FDD" w:rsidP="00C463A5">
      <w:pPr>
        <w:spacing w:before="80" w:after="80"/>
        <w:jc w:val="both"/>
        <w:rPr>
          <w:rFonts w:ascii="Times New Roman" w:hAnsi="Times New Roman" w:cs="Times New Roman"/>
          <w:bCs/>
          <w:sz w:val="26"/>
          <w:szCs w:val="26"/>
          <w:lang w:val="en-US"/>
        </w:rPr>
      </w:pPr>
      <w:r w:rsidRPr="00C463A5">
        <w:rPr>
          <w:rFonts w:ascii="Times New Roman" w:hAnsi="Times New Roman" w:cs="Times New Roman"/>
          <w:b/>
          <w:bCs/>
          <w:sz w:val="26"/>
          <w:szCs w:val="26"/>
          <w:lang w:val="pl-PL"/>
        </w:rPr>
        <w:t xml:space="preserve">Lưu ý: </w:t>
      </w:r>
      <w:r w:rsidRPr="00C463A5">
        <w:rPr>
          <w:rFonts w:ascii="Times New Roman" w:hAnsi="Times New Roman" w:cs="Times New Roman"/>
          <w:iCs/>
          <w:sz w:val="26"/>
          <w:szCs w:val="26"/>
          <w:lang w:val="pl-PL"/>
        </w:rPr>
        <w:t xml:space="preserve"> Cách làm khác của học sinh nếu đúng vẫn cho điểm tối đa.</w:t>
      </w:r>
      <w:r w:rsidRPr="00C463A5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C463A5">
        <w:rPr>
          <w:rFonts w:ascii="Times New Roman" w:hAnsi="Times New Roman" w:cs="Times New Roman"/>
          <w:bCs/>
          <w:sz w:val="26"/>
          <w:szCs w:val="26"/>
        </w:rPr>
        <w:t xml:space="preserve">  </w:t>
      </w:r>
    </w:p>
    <w:p w14:paraId="06B8856D" w14:textId="0996D27D" w:rsidR="00757FDD" w:rsidRPr="00C463A5" w:rsidRDefault="00757FDD" w:rsidP="00C463A5">
      <w:pPr>
        <w:spacing w:before="80" w:after="80"/>
        <w:jc w:val="both"/>
        <w:rPr>
          <w:rFonts w:ascii="Times New Roman" w:hAnsi="Times New Roman" w:cs="Times New Roman"/>
          <w:bCs/>
          <w:sz w:val="26"/>
          <w:szCs w:val="26"/>
          <w:lang w:val="en-US"/>
        </w:rPr>
      </w:pPr>
      <w:r w:rsidRPr="00C463A5">
        <w:rPr>
          <w:rFonts w:ascii="Times New Roman" w:hAnsi="Times New Roman" w:cs="Times New Roman"/>
          <w:bCs/>
          <w:sz w:val="26"/>
          <w:szCs w:val="26"/>
        </w:rPr>
        <w:t xml:space="preserve">     </w:t>
      </w:r>
    </w:p>
    <w:p w14:paraId="350BC64C" w14:textId="77777777" w:rsidR="005F064E" w:rsidRPr="00C463A5" w:rsidRDefault="005F064E" w:rsidP="00C463A5">
      <w:pPr>
        <w:spacing w:before="80" w:after="80"/>
        <w:jc w:val="both"/>
        <w:rPr>
          <w:rFonts w:ascii="Times New Roman" w:hAnsi="Times New Roman" w:cs="Times New Roman"/>
          <w:bCs/>
          <w:sz w:val="26"/>
          <w:szCs w:val="26"/>
          <w:lang w:val="en-US"/>
        </w:rPr>
      </w:pPr>
    </w:p>
    <w:p w14:paraId="7E81A320" w14:textId="77777777" w:rsidR="005F064E" w:rsidRPr="00C463A5" w:rsidRDefault="005F064E" w:rsidP="00C463A5">
      <w:pPr>
        <w:spacing w:before="80" w:after="80"/>
        <w:jc w:val="both"/>
        <w:rPr>
          <w:rFonts w:ascii="Times New Roman" w:hAnsi="Times New Roman" w:cs="Times New Roman"/>
          <w:sz w:val="26"/>
          <w:szCs w:val="26"/>
          <w:lang w:val="de-DE"/>
        </w:rPr>
      </w:pPr>
      <w:r w:rsidRPr="00C463A5">
        <w:rPr>
          <w:rFonts w:ascii="Times New Roman" w:hAnsi="Times New Roman" w:cs="Times New Roman"/>
          <w:bCs/>
          <w:sz w:val="26"/>
          <w:szCs w:val="26"/>
        </w:rPr>
        <w:t xml:space="preserve"> </w:t>
      </w:r>
    </w:p>
    <w:p w14:paraId="4A7FAB1C" w14:textId="74DEA0A5" w:rsidR="009B4C5A" w:rsidRPr="00C463A5" w:rsidRDefault="009B4C5A" w:rsidP="00C463A5">
      <w:pPr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sectPr w:rsidR="009B4C5A" w:rsidRPr="00C463A5" w:rsidSect="00E11088">
      <w:footerReference w:type="default" r:id="rId111"/>
      <w:pgSz w:w="12240" w:h="15840"/>
      <w:pgMar w:top="567" w:right="1418" w:bottom="567" w:left="1134" w:header="709" w:footer="709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3B639B2" w14:textId="77777777" w:rsidR="00F560D1" w:rsidRDefault="00F560D1">
      <w:r>
        <w:separator/>
      </w:r>
    </w:p>
  </w:endnote>
  <w:endnote w:type="continuationSeparator" w:id="0">
    <w:p w14:paraId="4B18289E" w14:textId="77777777" w:rsidR="00F560D1" w:rsidRDefault="00F560D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68E90A" w14:textId="77777777" w:rsidR="00FD43DA" w:rsidRDefault="00FD43DA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jc w:val="center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 w:rsidR="00C96715">
      <w:rPr>
        <w:noProof/>
        <w:color w:val="000000"/>
      </w:rPr>
      <w:t>8</w:t>
    </w:r>
    <w:r>
      <w:rPr>
        <w:color w:val="000000"/>
      </w:rPr>
      <w:fldChar w:fldCharType="end"/>
    </w:r>
  </w:p>
  <w:p w14:paraId="3CC12968" w14:textId="77777777" w:rsidR="00FD43DA" w:rsidRDefault="00FD43DA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rPr>
        <w:color w:val="00000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9576BA3" w14:textId="77777777" w:rsidR="00F560D1" w:rsidRDefault="00F560D1">
      <w:r>
        <w:separator/>
      </w:r>
    </w:p>
  </w:footnote>
  <w:footnote w:type="continuationSeparator" w:id="0">
    <w:p w14:paraId="28FBA86A" w14:textId="77777777" w:rsidR="00F560D1" w:rsidRDefault="00F560D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192628"/>
    <w:multiLevelType w:val="hybridMultilevel"/>
    <w:tmpl w:val="2AA421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0A0213"/>
    <w:multiLevelType w:val="hybridMultilevel"/>
    <w:tmpl w:val="4CB07492"/>
    <w:lvl w:ilvl="0" w:tplc="6A5CEB9C">
      <w:start w:val="7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DCD3515"/>
    <w:multiLevelType w:val="hybridMultilevel"/>
    <w:tmpl w:val="A8BE2560"/>
    <w:lvl w:ilvl="0" w:tplc="1AF697C4">
      <w:start w:val="6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64A1FF7"/>
    <w:multiLevelType w:val="hybridMultilevel"/>
    <w:tmpl w:val="86B0942E"/>
    <w:lvl w:ilvl="0" w:tplc="AFF837AE">
      <w:start w:val="9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F4F3938"/>
    <w:multiLevelType w:val="hybridMultilevel"/>
    <w:tmpl w:val="4A2AC14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6895B7B"/>
    <w:multiLevelType w:val="hybridMultilevel"/>
    <w:tmpl w:val="584CC0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6EC4373"/>
    <w:multiLevelType w:val="hybridMultilevel"/>
    <w:tmpl w:val="0582AD46"/>
    <w:lvl w:ilvl="0" w:tplc="62F23B80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 w15:restartNumberingAfterBreak="0">
    <w:nsid w:val="3F7933E2"/>
    <w:multiLevelType w:val="hybridMultilevel"/>
    <w:tmpl w:val="AABC5806"/>
    <w:lvl w:ilvl="0" w:tplc="45BC8C4C">
      <w:start w:val="7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2335088"/>
    <w:multiLevelType w:val="hybridMultilevel"/>
    <w:tmpl w:val="088E8AB6"/>
    <w:lvl w:ilvl="0" w:tplc="949E0D8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13947D7"/>
    <w:multiLevelType w:val="hybridMultilevel"/>
    <w:tmpl w:val="ACF85C58"/>
    <w:lvl w:ilvl="0" w:tplc="83106276">
      <w:start w:val="7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20E3CD3"/>
    <w:multiLevelType w:val="hybridMultilevel"/>
    <w:tmpl w:val="1EA2AE54"/>
    <w:lvl w:ilvl="0" w:tplc="0D48FF4E">
      <w:start w:val="6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1861F21"/>
    <w:multiLevelType w:val="hybridMultilevel"/>
    <w:tmpl w:val="9AD0BDAC"/>
    <w:lvl w:ilvl="0" w:tplc="7116DABA">
      <w:start w:val="1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3CB2438"/>
    <w:multiLevelType w:val="hybridMultilevel"/>
    <w:tmpl w:val="EFF408B2"/>
    <w:lvl w:ilvl="0" w:tplc="45BEF0D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852599A"/>
    <w:multiLevelType w:val="hybridMultilevel"/>
    <w:tmpl w:val="65A6F802"/>
    <w:lvl w:ilvl="0" w:tplc="7780E1A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8B666CC"/>
    <w:multiLevelType w:val="hybridMultilevel"/>
    <w:tmpl w:val="9CA0291C"/>
    <w:lvl w:ilvl="0" w:tplc="42C6FB6A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9FE552E"/>
    <w:multiLevelType w:val="hybridMultilevel"/>
    <w:tmpl w:val="EC2A9CC0"/>
    <w:lvl w:ilvl="0" w:tplc="3A74C91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17689429">
    <w:abstractNumId w:val="12"/>
  </w:num>
  <w:num w:numId="2" w16cid:durableId="1333070812">
    <w:abstractNumId w:val="10"/>
  </w:num>
  <w:num w:numId="3" w16cid:durableId="2042390257">
    <w:abstractNumId w:val="2"/>
  </w:num>
  <w:num w:numId="4" w16cid:durableId="1762796654">
    <w:abstractNumId w:val="9"/>
  </w:num>
  <w:num w:numId="5" w16cid:durableId="1205361593">
    <w:abstractNumId w:val="7"/>
  </w:num>
  <w:num w:numId="6" w16cid:durableId="816729825">
    <w:abstractNumId w:val="1"/>
  </w:num>
  <w:num w:numId="7" w16cid:durableId="148055520">
    <w:abstractNumId w:val="3"/>
  </w:num>
  <w:num w:numId="8" w16cid:durableId="1057780930">
    <w:abstractNumId w:val="11"/>
  </w:num>
  <w:num w:numId="9" w16cid:durableId="1125350192">
    <w:abstractNumId w:val="14"/>
  </w:num>
  <w:num w:numId="10" w16cid:durableId="1453860908">
    <w:abstractNumId w:val="15"/>
  </w:num>
  <w:num w:numId="11" w16cid:durableId="1954554789">
    <w:abstractNumId w:val="6"/>
  </w:num>
  <w:num w:numId="12" w16cid:durableId="1534271986">
    <w:abstractNumId w:val="13"/>
  </w:num>
  <w:num w:numId="13" w16cid:durableId="1998344263">
    <w:abstractNumId w:val="8"/>
  </w:num>
  <w:num w:numId="14" w16cid:durableId="952781229">
    <w:abstractNumId w:val="0"/>
  </w:num>
  <w:num w:numId="15" w16cid:durableId="1904020944">
    <w:abstractNumId w:val="5"/>
  </w:num>
  <w:num w:numId="16" w16cid:durableId="150582115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oNotDisplayPageBoundari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F6E38"/>
    <w:rsid w:val="000239EC"/>
    <w:rsid w:val="00024A11"/>
    <w:rsid w:val="000845D7"/>
    <w:rsid w:val="000B2800"/>
    <w:rsid w:val="000C5CD1"/>
    <w:rsid w:val="000C7D91"/>
    <w:rsid w:val="00141D90"/>
    <w:rsid w:val="001B737D"/>
    <w:rsid w:val="001D189E"/>
    <w:rsid w:val="001D1C0F"/>
    <w:rsid w:val="001E7C4F"/>
    <w:rsid w:val="001F2634"/>
    <w:rsid w:val="001F376D"/>
    <w:rsid w:val="001F5BE9"/>
    <w:rsid w:val="00214794"/>
    <w:rsid w:val="0024724A"/>
    <w:rsid w:val="0027323D"/>
    <w:rsid w:val="00275745"/>
    <w:rsid w:val="002A4CB6"/>
    <w:rsid w:val="002B7411"/>
    <w:rsid w:val="002C28EE"/>
    <w:rsid w:val="002D632D"/>
    <w:rsid w:val="002D7329"/>
    <w:rsid w:val="002F75A4"/>
    <w:rsid w:val="0030503A"/>
    <w:rsid w:val="0031467D"/>
    <w:rsid w:val="00375C70"/>
    <w:rsid w:val="00396EA8"/>
    <w:rsid w:val="003A042D"/>
    <w:rsid w:val="003D2FCB"/>
    <w:rsid w:val="003E52AA"/>
    <w:rsid w:val="003F574D"/>
    <w:rsid w:val="00407F6D"/>
    <w:rsid w:val="00476BDC"/>
    <w:rsid w:val="00480949"/>
    <w:rsid w:val="00500A75"/>
    <w:rsid w:val="005B4A26"/>
    <w:rsid w:val="005F064E"/>
    <w:rsid w:val="00613072"/>
    <w:rsid w:val="006305F2"/>
    <w:rsid w:val="00635159"/>
    <w:rsid w:val="00651C87"/>
    <w:rsid w:val="006608EB"/>
    <w:rsid w:val="00673599"/>
    <w:rsid w:val="00693CD4"/>
    <w:rsid w:val="006C5A91"/>
    <w:rsid w:val="006E4954"/>
    <w:rsid w:val="0071369F"/>
    <w:rsid w:val="00725102"/>
    <w:rsid w:val="0073215C"/>
    <w:rsid w:val="007401B0"/>
    <w:rsid w:val="00740E0E"/>
    <w:rsid w:val="00757FDD"/>
    <w:rsid w:val="00791595"/>
    <w:rsid w:val="00793BE3"/>
    <w:rsid w:val="007A3059"/>
    <w:rsid w:val="007C6B04"/>
    <w:rsid w:val="007D4E7E"/>
    <w:rsid w:val="007D5696"/>
    <w:rsid w:val="00806A3F"/>
    <w:rsid w:val="0082609B"/>
    <w:rsid w:val="0083486F"/>
    <w:rsid w:val="008F49E8"/>
    <w:rsid w:val="008F6E38"/>
    <w:rsid w:val="009B4C5A"/>
    <w:rsid w:val="009F7200"/>
    <w:rsid w:val="00A01A11"/>
    <w:rsid w:val="00A040A6"/>
    <w:rsid w:val="00A218E0"/>
    <w:rsid w:val="00A30773"/>
    <w:rsid w:val="00A975D0"/>
    <w:rsid w:val="00AC01F0"/>
    <w:rsid w:val="00AC59BC"/>
    <w:rsid w:val="00B075CD"/>
    <w:rsid w:val="00B134F7"/>
    <w:rsid w:val="00B251AF"/>
    <w:rsid w:val="00B36207"/>
    <w:rsid w:val="00B84307"/>
    <w:rsid w:val="00B90245"/>
    <w:rsid w:val="00BF4008"/>
    <w:rsid w:val="00C3718B"/>
    <w:rsid w:val="00C463A5"/>
    <w:rsid w:val="00C917DF"/>
    <w:rsid w:val="00C96715"/>
    <w:rsid w:val="00D0750D"/>
    <w:rsid w:val="00D364A0"/>
    <w:rsid w:val="00DB4F15"/>
    <w:rsid w:val="00DE7BCB"/>
    <w:rsid w:val="00E11088"/>
    <w:rsid w:val="00E15C60"/>
    <w:rsid w:val="00E339A1"/>
    <w:rsid w:val="00E437D7"/>
    <w:rsid w:val="00E45EA5"/>
    <w:rsid w:val="00ED715B"/>
    <w:rsid w:val="00EF2EF0"/>
    <w:rsid w:val="00F560D1"/>
    <w:rsid w:val="00F9390F"/>
    <w:rsid w:val="00FA53BF"/>
    <w:rsid w:val="00FC4E76"/>
    <w:rsid w:val="00FD2944"/>
    <w:rsid w:val="00FD43DA"/>
    <w:rsid w:val="00FE0E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9E8CCEC"/>
  <w15:docId w15:val="{80DDFDD2-9966-4DF0-8049-E47033C74D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24"/>
        <w:szCs w:val="24"/>
        <w:lang w:val="vi-VN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0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paragraph" w:styleId="ListParagraph">
    <w:name w:val="List Paragraph"/>
    <w:basedOn w:val="Normal"/>
    <w:link w:val="ListParagraphChar"/>
    <w:qFormat/>
    <w:rsid w:val="006305F2"/>
    <w:pPr>
      <w:ind w:left="720"/>
      <w:contextualSpacing/>
    </w:pPr>
  </w:style>
  <w:style w:type="paragraph" w:styleId="NoSpacing">
    <w:name w:val="No Spacing"/>
    <w:uiPriority w:val="1"/>
    <w:qFormat/>
    <w:rsid w:val="005B4A26"/>
  </w:style>
  <w:style w:type="table" w:customStyle="1" w:styleId="TableGridLight1">
    <w:name w:val="Table Grid Light1"/>
    <w:basedOn w:val="TableNormal"/>
    <w:uiPriority w:val="40"/>
    <w:rsid w:val="005B4A26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PlainTable11">
    <w:name w:val="Plain Table 11"/>
    <w:basedOn w:val="TableNormal"/>
    <w:uiPriority w:val="41"/>
    <w:rsid w:val="005B4A26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1">
    <w:name w:val="Plain Table 21"/>
    <w:basedOn w:val="TableNormal"/>
    <w:uiPriority w:val="42"/>
    <w:rsid w:val="005B4A26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PlainTable31">
    <w:name w:val="Plain Table 31"/>
    <w:basedOn w:val="TableNormal"/>
    <w:uiPriority w:val="43"/>
    <w:rsid w:val="005B4A26"/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TableGrid">
    <w:name w:val="Table Grid"/>
    <w:basedOn w:val="TableNormal"/>
    <w:uiPriority w:val="39"/>
    <w:rsid w:val="005B4A2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nhideWhenUsed/>
    <w:rsid w:val="00B9024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B90245"/>
  </w:style>
  <w:style w:type="paragraph" w:styleId="Footer">
    <w:name w:val="footer"/>
    <w:basedOn w:val="Normal"/>
    <w:link w:val="FooterChar"/>
    <w:uiPriority w:val="99"/>
    <w:unhideWhenUsed/>
    <w:rsid w:val="00B9024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90245"/>
  </w:style>
  <w:style w:type="character" w:styleId="Strong">
    <w:name w:val="Strong"/>
    <w:basedOn w:val="DefaultParagraphFont"/>
    <w:uiPriority w:val="22"/>
    <w:qFormat/>
    <w:rsid w:val="00ED715B"/>
    <w:rPr>
      <w:b/>
      <w:bCs/>
    </w:rPr>
  </w:style>
  <w:style w:type="character" w:customStyle="1" w:styleId="ListParagraphChar">
    <w:name w:val="List Paragraph Char"/>
    <w:link w:val="ListParagraph"/>
    <w:uiPriority w:val="34"/>
    <w:qFormat/>
    <w:locked/>
    <w:rsid w:val="00ED715B"/>
  </w:style>
  <w:style w:type="paragraph" w:styleId="NormalWeb">
    <w:name w:val="Normal (Web)"/>
    <w:basedOn w:val="Normal"/>
    <w:uiPriority w:val="99"/>
    <w:unhideWhenUsed/>
    <w:rsid w:val="00ED715B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n-US"/>
    </w:rPr>
  </w:style>
  <w:style w:type="paragraph" w:customStyle="1" w:styleId="Normal0">
    <w:name w:val="Normal_0"/>
    <w:qFormat/>
    <w:rsid w:val="00757FDD"/>
    <w:pPr>
      <w:widowControl w:val="0"/>
    </w:pPr>
    <w:rPr>
      <w:rFonts w:ascii="Times New Roman" w:eastAsia="Times New Roman" w:hAnsi="Times New Roman" w:cs="Times New Roman"/>
      <w:lang w:val="en-US"/>
    </w:rPr>
  </w:style>
  <w:style w:type="paragraph" w:styleId="BalloonText">
    <w:name w:val="Balloon Text"/>
    <w:basedOn w:val="Normal"/>
    <w:link w:val="BalloonTextChar"/>
    <w:unhideWhenUsed/>
    <w:rsid w:val="00757FD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57FDD"/>
    <w:rPr>
      <w:rFonts w:ascii="Tahoma" w:hAnsi="Tahoma" w:cs="Tahoma"/>
      <w:sz w:val="16"/>
      <w:szCs w:val="16"/>
    </w:rPr>
  </w:style>
  <w:style w:type="character" w:customStyle="1" w:styleId="mjx-char">
    <w:name w:val="mjx-char"/>
    <w:basedOn w:val="DefaultParagraphFont"/>
    <w:rsid w:val="00FA53BF"/>
  </w:style>
  <w:style w:type="character" w:customStyle="1" w:styleId="mjxassistivemathml">
    <w:name w:val="mjx_assistive_mathml"/>
    <w:basedOn w:val="DefaultParagraphFont"/>
    <w:rsid w:val="00FA53BF"/>
  </w:style>
  <w:style w:type="character" w:styleId="Hyperlink">
    <w:name w:val="Hyperlink"/>
    <w:basedOn w:val="DefaultParagraphFont"/>
    <w:uiPriority w:val="99"/>
    <w:semiHidden/>
    <w:unhideWhenUsed/>
    <w:rsid w:val="00FA53BF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76797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image" Target="media/image39.png"/><Relationship Id="rId89" Type="http://schemas.openxmlformats.org/officeDocument/2006/relationships/image" Target="media/image42.wmf"/><Relationship Id="rId112" Type="http://schemas.openxmlformats.org/officeDocument/2006/relationships/fontTable" Target="fontTable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theme" Target="theme/theme1.xml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image" Target="media/image44.e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png"/><Relationship Id="rId88" Type="http://schemas.openxmlformats.org/officeDocument/2006/relationships/oleObject" Target="embeddings/oleObject41.bin"/><Relationship Id="rId11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0</TotalTime>
  <Pages>8</Pages>
  <Words>1349</Words>
  <Characters>7694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90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Thuy Vu</cp:lastModifiedBy>
  <cp:revision>36</cp:revision>
  <cp:lastPrinted>2023-04-06T22:57:00Z</cp:lastPrinted>
  <dcterms:created xsi:type="dcterms:W3CDTF">2023-04-05T22:12:00Z</dcterms:created>
  <dcterms:modified xsi:type="dcterms:W3CDTF">2023-04-07T02:39:00Z</dcterms:modified>
</cp:coreProperties>
</file>